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20DD91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5E0D60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D7F6F8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0CE79074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CFBD59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A9D5AE7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1B52290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基地</w:t>
            </w:r>
            <w:bookmarkEnd w:id="2"/>
          </w:p>
        </w:tc>
      </w:tr>
      <w:tr w:rsidR="00794676" w:rsidRPr="00D40158" w14:paraId="0284849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43CDAD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DA448A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攀枝花</w:t>
            </w:r>
            <w:bookmarkEnd w:id="3"/>
          </w:p>
        </w:tc>
      </w:tr>
      <w:tr w:rsidR="00794676" w:rsidRPr="00D40158" w14:paraId="7A33DCE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DF5EB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4422FE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57F06AB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AF32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625170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1BB07D9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3AB0C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F9D2C1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431904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CED5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5E2ADC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998137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7987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D59D04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6927F9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3007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F9A1E8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43C891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D353CB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E67EE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3日</w:t>
              </w:r>
            </w:smartTag>
            <w:bookmarkEnd w:id="7"/>
          </w:p>
        </w:tc>
      </w:tr>
    </w:tbl>
    <w:p w14:paraId="2164F9B3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2C93903" wp14:editId="5C9D00BB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C0B8A" w14:textId="77777777" w:rsidR="00D05EED" w:rsidRDefault="00D05EED">
      <w:pPr>
        <w:spacing w:line="240" w:lineRule="atLeast"/>
        <w:jc w:val="center"/>
        <w:rPr>
          <w:rFonts w:ascii="宋体" w:hAnsi="宋体"/>
        </w:rPr>
      </w:pPr>
    </w:p>
    <w:p w14:paraId="63E379D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52192F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8C6C6C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CC3F88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2129956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410757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677E8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49F38FF8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356317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CB57FC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367CBC5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FE6EA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8AD96B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113264646</w:t>
            </w:r>
            <w:bookmarkEnd w:id="11"/>
          </w:p>
        </w:tc>
      </w:tr>
    </w:tbl>
    <w:p w14:paraId="6A51E377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2903D38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2898A40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1898B3A" w14:textId="77777777" w:rsidR="00167201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207590" w:history="1">
        <w:r w:rsidR="00167201" w:rsidRPr="00EC6D42">
          <w:rPr>
            <w:rStyle w:val="a8"/>
          </w:rPr>
          <w:t>1</w:t>
        </w:r>
        <w:r w:rsidR="00167201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167201" w:rsidRPr="00EC6D42">
          <w:rPr>
            <w:rStyle w:val="a8"/>
          </w:rPr>
          <w:t>建筑概况</w:t>
        </w:r>
        <w:r w:rsidR="00167201">
          <w:rPr>
            <w:webHidden/>
          </w:rPr>
          <w:tab/>
        </w:r>
        <w:r w:rsidR="00167201">
          <w:rPr>
            <w:webHidden/>
          </w:rPr>
          <w:fldChar w:fldCharType="begin"/>
        </w:r>
        <w:r w:rsidR="00167201">
          <w:rPr>
            <w:webHidden/>
          </w:rPr>
          <w:instrText xml:space="preserve"> PAGEREF _Toc155207590 \h </w:instrText>
        </w:r>
        <w:r w:rsidR="00167201">
          <w:rPr>
            <w:webHidden/>
          </w:rPr>
        </w:r>
        <w:r w:rsidR="00167201">
          <w:rPr>
            <w:webHidden/>
          </w:rPr>
          <w:fldChar w:fldCharType="separate"/>
        </w:r>
        <w:r w:rsidR="00167201">
          <w:rPr>
            <w:webHidden/>
          </w:rPr>
          <w:t>3</w:t>
        </w:r>
        <w:r w:rsidR="00167201">
          <w:rPr>
            <w:webHidden/>
          </w:rPr>
          <w:fldChar w:fldCharType="end"/>
        </w:r>
      </w:hyperlink>
    </w:p>
    <w:p w14:paraId="14AED89C" w14:textId="77777777" w:rsidR="00167201" w:rsidRDefault="0016720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07591" w:history="1">
        <w:r w:rsidRPr="00EC6D42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C6D42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2B8966B" w14:textId="77777777" w:rsidR="00167201" w:rsidRDefault="0016720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07592" w:history="1">
        <w:r w:rsidRPr="00EC6D42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C6D42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E6F3943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593" w:history="1">
        <w:r w:rsidRPr="00EC6D42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BF48BE2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594" w:history="1">
        <w:r w:rsidRPr="00EC6D42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FA7124E" w14:textId="77777777" w:rsidR="00167201" w:rsidRDefault="0016720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07595" w:history="1">
        <w:r w:rsidRPr="00EC6D42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C6D42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775EC77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596" w:history="1">
        <w:r w:rsidRPr="00EC6D42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1FD5890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597" w:history="1">
        <w:r w:rsidRPr="00EC6D42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F3B6328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598" w:history="1">
        <w:r w:rsidRPr="00EC6D42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457BD03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599" w:history="1">
        <w:r w:rsidRPr="00EC6D42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5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4FB00DE" w14:textId="77777777" w:rsidR="00167201" w:rsidRDefault="0016720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07600" w:history="1">
        <w:r w:rsidRPr="00EC6D42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C6D42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C5D2A54" w14:textId="77777777" w:rsidR="00167201" w:rsidRDefault="0016720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07601" w:history="1">
        <w:r w:rsidRPr="00EC6D42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C6D42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D2D9EA5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602" w:history="1">
        <w:r w:rsidRPr="00EC6D42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A2C20BF" w14:textId="77777777" w:rsidR="00167201" w:rsidRDefault="0016720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603" w:history="1">
        <w:r w:rsidRPr="00EC6D42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9F0FC27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604" w:history="1">
        <w:r w:rsidRPr="00EC6D42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D0649ED" w14:textId="77777777" w:rsidR="00167201" w:rsidRDefault="0016720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605" w:history="1">
        <w:r w:rsidRPr="00EC6D42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54EAFD6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606" w:history="1">
        <w:r w:rsidRPr="00EC6D42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76BC7B0E" w14:textId="77777777" w:rsidR="00167201" w:rsidRDefault="0016720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607" w:history="1">
        <w:r w:rsidRPr="00EC6D42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37C9D1E1" w14:textId="77777777" w:rsidR="00167201" w:rsidRDefault="0016720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07608" w:history="1">
        <w:r w:rsidRPr="00EC6D42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EC6D42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54858013" w14:textId="77777777" w:rsidR="00167201" w:rsidRDefault="0016720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07609" w:history="1">
        <w:r w:rsidRPr="00EC6D42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EC6D42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076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08F42DA" w14:textId="77777777" w:rsidR="00794676" w:rsidRDefault="00794676" w:rsidP="00794676">
      <w:pPr>
        <w:spacing w:line="240" w:lineRule="atLeast"/>
      </w:pPr>
      <w:r>
        <w:fldChar w:fldCharType="end"/>
      </w:r>
    </w:p>
    <w:p w14:paraId="330478E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D9E988C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207590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3437A7C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84F04E8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A7C0E26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基地</w:t>
            </w:r>
            <w:bookmarkEnd w:id="14"/>
          </w:p>
        </w:tc>
      </w:tr>
      <w:tr w:rsidR="00794676" w:rsidRPr="005816EB" w14:paraId="56FCFC7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62CBE0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D823376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攀枝花</w:t>
            </w:r>
            <w:bookmarkEnd w:id="15"/>
          </w:p>
        </w:tc>
      </w:tr>
      <w:tr w:rsidR="00794676" w:rsidRPr="005816EB" w14:paraId="17E7BEA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26DA5A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03793517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6.5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BF66E0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1.72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14EB90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089409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C80B93A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温和</w:t>
            </w:r>
            <w:bookmarkEnd w:id="18"/>
          </w:p>
        </w:tc>
      </w:tr>
      <w:tr w:rsidR="00794676" w:rsidRPr="005816EB" w14:paraId="1C43308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1CAB3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AE131E0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7D0907C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8A854F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CD0B05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05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F49E5B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E7CAD9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01C788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5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260BFE5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0FE2FF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283D194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0.7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7803D4F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5295F2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F34CF5D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460EBC36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207591"/>
      <w:bookmarkEnd w:id="13"/>
      <w:r>
        <w:rPr>
          <w:rFonts w:hint="eastAsia"/>
        </w:rPr>
        <w:t>评价依据</w:t>
      </w:r>
      <w:bookmarkEnd w:id="27"/>
    </w:p>
    <w:bookmarkEnd w:id="26"/>
    <w:p w14:paraId="3E57366A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四川省公共建筑节能设计标准》</w:t>
      </w:r>
      <w:r>
        <w:rPr>
          <w:rFonts w:hint="eastAsia"/>
        </w:rPr>
        <w:t>DBJ51/143-2020</w:t>
      </w:r>
      <w:bookmarkEnd w:id="28"/>
    </w:p>
    <w:p w14:paraId="32CF4F55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56234D04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234E63D4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11587989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0A3B351F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207592"/>
      <w:r>
        <w:rPr>
          <w:rFonts w:hint="eastAsia"/>
        </w:rPr>
        <w:t>评价目标与方法</w:t>
      </w:r>
      <w:bookmarkEnd w:id="31"/>
    </w:p>
    <w:p w14:paraId="1C718A2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207593"/>
      <w:r>
        <w:rPr>
          <w:rFonts w:hint="eastAsia"/>
          <w:kern w:val="2"/>
        </w:rPr>
        <w:t>评价目标</w:t>
      </w:r>
      <w:bookmarkEnd w:id="32"/>
    </w:p>
    <w:p w14:paraId="4ACDD43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553C20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946BA1F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207594"/>
      <w:r>
        <w:rPr>
          <w:rFonts w:hint="eastAsia"/>
          <w:kern w:val="2"/>
        </w:rPr>
        <w:t>评价方法</w:t>
      </w:r>
      <w:bookmarkEnd w:id="34"/>
    </w:p>
    <w:p w14:paraId="795EE03F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7CDB870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6C01B7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A297BB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47C5CA5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1FB0A2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523A3B2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2EB1DD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0E3B67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7ADCB20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FA771F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5CCEC0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187786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D8A0D30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334BC30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9D34B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67201">
              <w:rPr>
                <w:position w:val="-9"/>
              </w:rPr>
              <w:pict w14:anchorId="59FEC99C">
                <v:shape id="_x0000_i1071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C8685F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CE301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416E63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428E265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F82358E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14D3B8A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F26E42E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5AF1E46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CD3A035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DB5B67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74EDE6B0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20C7B7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3E9A4B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561504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150D8E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59E097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ADDAAC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52EB727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5B7EFF0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E894090">
                <v:shape id="_x0000_i1027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67201">
              <w:rPr>
                <w:position w:val="-9"/>
              </w:rPr>
              <w:pict w14:anchorId="127E9474">
                <v:shape id="_x0000_i1072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C7CA9B8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3587E86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9EAF11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C34F97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752D060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D11EC33">
          <v:shape id="_x0000_i1029" type="#_x0000_t75" style="width:31.15pt;height:15.6pt" o:ole="">
            <v:imagedata r:id="rId11" o:title=""/>
          </v:shape>
          <o:OLEObject Type="Embed" ProgID="Equation.DSMT4" ShapeID="_x0000_i1029" DrawAspect="Content" ObjectID="_176582035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539F33FF">
          <v:shape id="_x0000_i103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67201">
        <w:rPr>
          <w:position w:val="-6"/>
        </w:rPr>
        <w:pict w14:anchorId="1D9AA4D1">
          <v:shape id="_x0000_i1073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F10C8D1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0B19DF9">
          <v:shape id="_x0000_i1032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67201">
        <w:rPr>
          <w:position w:val="-8"/>
        </w:rPr>
        <w:pict w14:anchorId="49062E33">
          <v:shape id="_x0000_i107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1F4E0E0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0D274514">
          <v:shape id="_x0000_i103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67201">
        <w:rPr>
          <w:rFonts w:ascii="宋体" w:hAnsi="宋体"/>
          <w:position w:val="-8"/>
        </w:rPr>
        <w:pict w14:anchorId="3691CEFB">
          <v:shape id="_x0000_i107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A63E13E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4C4E8A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11D51E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CDC474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9A7AE16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12BE4E4D">
          <v:shape id="_x0000_i1036" type="#_x0000_t75" style="width:46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23"/>
        </w:rPr>
        <w:pict w14:anchorId="29CE8EA8">
          <v:shape id="_x0000_i1076" type="#_x0000_t75" style="width:46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0CE516A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74437CB9">
          <v:shape id="_x0000_i1038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24"/>
        </w:rPr>
        <w:pict w14:anchorId="5C14C02A">
          <v:shape id="_x0000_i1077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31CE7F2">
          <v:shape id="_x0000_i104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8"/>
        </w:rPr>
        <w:pict w14:anchorId="26FAFCD7">
          <v:shape id="_x0000_i107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6163E07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5C29A5A">
          <v:shape id="_x0000_i1042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8"/>
        </w:rPr>
        <w:pict w14:anchorId="15A824CC">
          <v:shape id="_x0000_i1079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E985F21">
          <v:shape id="_x0000_i1044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26"/>
        </w:rPr>
        <w:pict w14:anchorId="66865798">
          <v:shape id="_x0000_i108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E566963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415C273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ADB3D8E">
          <v:shape id="_x0000_i1046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21"/>
        </w:rPr>
        <w:pict w14:anchorId="57D55A89">
          <v:shape id="_x0000_i1081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71D1743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B636168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E9C91F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EFF0D77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8"/>
        </w:rPr>
        <w:pict w14:anchorId="09B463F4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86B3352">
          <v:shape id="_x0000_i105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26"/>
        </w:rPr>
        <w:pict w14:anchorId="739CCD04">
          <v:shape id="_x0000_i1083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797CF7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5FF37C9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17218CC">
          <v:shape id="_x0000_i1052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8"/>
        </w:rPr>
        <w:pict w14:anchorId="712E3E2C">
          <v:shape id="_x0000_i1084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5B0C0A43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61405B0">
          <v:shape id="_x0000_i105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67201">
        <w:rPr>
          <w:position w:val="-8"/>
        </w:rPr>
        <w:pict w14:anchorId="192AF367">
          <v:shape id="_x0000_i108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7F28A12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EA7DDA9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1FC86E51">
          <v:shape id="_x0000_i1056" type="#_x0000_t75" style="width:82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7201">
        <w:rPr>
          <w:position w:val="-9"/>
        </w:rPr>
        <w:pict w14:anchorId="673CE03B">
          <v:shape id="_x0000_i1086" type="#_x0000_t75" style="width:82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8EF5F74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5732A3A">
          <v:shape id="_x0000_i105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67201">
        <w:rPr>
          <w:rFonts w:ascii="Cambria Math" w:hAnsi="Cambria Math"/>
          <w:color w:val="000000"/>
          <w:szCs w:val="21"/>
        </w:rPr>
        <w:pict w14:anchorId="4E27B109">
          <v:shape id="_x0000_i1087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22DD4C9" w14:textId="77777777" w:rsidR="00794676" w:rsidRPr="00C72292" w:rsidRDefault="00794676" w:rsidP="00794676">
      <w:pPr>
        <w:pStyle w:val="a0"/>
        <w:ind w:left="1470" w:right="1470"/>
      </w:pPr>
    </w:p>
    <w:p w14:paraId="0348EF6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207595"/>
      <w:r>
        <w:rPr>
          <w:rFonts w:hint="eastAsia"/>
        </w:rPr>
        <w:t>边界</w:t>
      </w:r>
      <w:r>
        <w:t>条件参数设置</w:t>
      </w:r>
      <w:bookmarkEnd w:id="36"/>
    </w:p>
    <w:p w14:paraId="2013ECE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20759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39F8C2D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7730D4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3D1BE6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0824C3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1B18DF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2181373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AD17F9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8E9F35D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0AF161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3BF886C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7EF5F1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5E1957D">
                <v:shape id="_x0000_i1061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67201">
              <w:rPr>
                <w:position w:val="-8"/>
              </w:rPr>
              <w:pict w14:anchorId="7A30B8B8">
                <v:shape id="_x0000_i108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15202DC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E882B18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829F29A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22A00B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A2B62A8">
                <v:shape id="_x0000_i1063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06B3738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C3209A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6AA23BE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449A0558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C4CAD1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5C4CAD0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3CBCDF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D748B98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CA90F04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CB1CC3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BF449EC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06AFCB0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9A54C9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B1C0169">
                <v:shape id="_x0000_i106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5779A6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C6F0604">
                <v:shape id="_x0000_i1066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67201">
              <w:rPr>
                <w:position w:val="-8"/>
              </w:rPr>
              <w:pict w14:anchorId="3A469E72">
                <v:shape id="_x0000_i1089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86AB2E4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05D900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19407C5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36CC2D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23950D5">
                <v:shape id="_x0000_i106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E7C1A0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9FE9F62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8355895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CF9E84D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6FB00E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BDED7EB">
                <v:shape id="_x0000_i1069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65DC2A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60177BA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15B0C76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A51BF3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20759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4D219AE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05F3593C" wp14:editId="63B30752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FE49D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0F175807" w14:textId="77777777">
        <w:tc>
          <w:tcPr>
            <w:tcW w:w="777" w:type="dxa"/>
            <w:shd w:val="clear" w:color="auto" w:fill="E6E6E6"/>
            <w:vAlign w:val="center"/>
          </w:tcPr>
          <w:p w14:paraId="37320EF6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4C87D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3C2413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0BD60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DE8DC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B29B9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0C63F8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3D8B1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CCF99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4FD7E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DAD9B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9DD31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52CEB800" w14:textId="77777777">
        <w:tc>
          <w:tcPr>
            <w:tcW w:w="777" w:type="dxa"/>
            <w:vAlign w:val="center"/>
          </w:tcPr>
          <w:p w14:paraId="0D98B300" w14:textId="77777777" w:rsidR="00D05EED" w:rsidRDefault="00000000">
            <w:r>
              <w:t>29.20</w:t>
            </w:r>
          </w:p>
        </w:tc>
        <w:tc>
          <w:tcPr>
            <w:tcW w:w="777" w:type="dxa"/>
            <w:vAlign w:val="center"/>
          </w:tcPr>
          <w:p w14:paraId="3617D227" w14:textId="77777777" w:rsidR="00D05EED" w:rsidRDefault="00000000">
            <w:r>
              <w:t>28.50</w:t>
            </w:r>
          </w:p>
        </w:tc>
        <w:tc>
          <w:tcPr>
            <w:tcW w:w="777" w:type="dxa"/>
            <w:vAlign w:val="center"/>
          </w:tcPr>
          <w:p w14:paraId="4AE60320" w14:textId="77777777" w:rsidR="00D05EED" w:rsidRDefault="00000000">
            <w:r>
              <w:t>28.20</w:t>
            </w:r>
          </w:p>
        </w:tc>
        <w:tc>
          <w:tcPr>
            <w:tcW w:w="777" w:type="dxa"/>
            <w:vAlign w:val="center"/>
          </w:tcPr>
          <w:p w14:paraId="7512BE1C" w14:textId="77777777" w:rsidR="00D05EED" w:rsidRDefault="00000000">
            <w:r>
              <w:t>27.90</w:t>
            </w:r>
          </w:p>
        </w:tc>
        <w:tc>
          <w:tcPr>
            <w:tcW w:w="777" w:type="dxa"/>
            <w:vAlign w:val="center"/>
          </w:tcPr>
          <w:p w14:paraId="6B14300E" w14:textId="77777777" w:rsidR="00D05EED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00847AE8" w14:textId="77777777" w:rsidR="00D05EED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756BC675" w14:textId="77777777" w:rsidR="00D05EED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42A96ED7" w14:textId="77777777" w:rsidR="00D05EED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790E088A" w14:textId="77777777" w:rsidR="00D05EED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2A6A9F8E" w14:textId="77777777" w:rsidR="00D05EED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5777C328" w14:textId="77777777" w:rsidR="00D05EED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2886B4B1" w14:textId="77777777" w:rsidR="00D05EED" w:rsidRDefault="00000000">
            <w:r>
              <w:t>33.80</w:t>
            </w:r>
          </w:p>
        </w:tc>
      </w:tr>
      <w:tr w:rsidR="00D05EED" w14:paraId="3592BF13" w14:textId="77777777">
        <w:tc>
          <w:tcPr>
            <w:tcW w:w="777" w:type="dxa"/>
            <w:shd w:val="clear" w:color="auto" w:fill="E6E6E6"/>
            <w:vAlign w:val="center"/>
          </w:tcPr>
          <w:p w14:paraId="5F75BFB3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81EDA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46F75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C4A250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93A37E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3D6BC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1F2D1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4D2AE6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36D68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8FCEF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C219C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22DC6" w14:textId="77777777" w:rsidR="00D05EED" w:rsidRDefault="00000000">
            <w:r>
              <w:t>23:00</w:t>
            </w:r>
          </w:p>
        </w:tc>
      </w:tr>
      <w:tr w:rsidR="00D05EED" w14:paraId="0C3F744A" w14:textId="77777777">
        <w:tc>
          <w:tcPr>
            <w:tcW w:w="777" w:type="dxa"/>
            <w:vAlign w:val="center"/>
          </w:tcPr>
          <w:p w14:paraId="59B913F1" w14:textId="77777777" w:rsidR="00D05EED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2C3EEECD" w14:textId="77777777" w:rsidR="00D05EED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055BF7AE" w14:textId="77777777" w:rsidR="00D05EED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34399372" w14:textId="77777777" w:rsidR="00D05EED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1FDA4FF6" w14:textId="77777777" w:rsidR="00D05EED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153A5827" w14:textId="77777777" w:rsidR="00D05EED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7A548417" w14:textId="77777777" w:rsidR="00D05EED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175C61D7" w14:textId="77777777" w:rsidR="00D05EED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4E2235C5" w14:textId="77777777" w:rsidR="00D05EED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1175970B" w14:textId="77777777" w:rsidR="00D05EED" w:rsidRDefault="00000000">
            <w:r>
              <w:t>30.90</w:t>
            </w:r>
          </w:p>
        </w:tc>
        <w:tc>
          <w:tcPr>
            <w:tcW w:w="777" w:type="dxa"/>
            <w:vAlign w:val="center"/>
          </w:tcPr>
          <w:p w14:paraId="6730379E" w14:textId="77777777" w:rsidR="00D05EED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3FD29233" w14:textId="77777777" w:rsidR="00D05EED" w:rsidRDefault="00000000">
            <w:r>
              <w:t>29.20</w:t>
            </w:r>
          </w:p>
        </w:tc>
      </w:tr>
    </w:tbl>
    <w:p w14:paraId="795CF27A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7DCF29F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四川-雅安</w:t>
      </w:r>
    </w:p>
    <w:p w14:paraId="0F8A5F2C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20759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8BF7F4C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A71DE7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D717ADE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5834A2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47F455F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5835FFF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1BFE6CFF">
                <v:shape id="_x0000_i107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C06AE3A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1756B2D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41714A0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195221C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05EED" w14:paraId="514E4F10" w14:textId="77777777">
        <w:tc>
          <w:tcPr>
            <w:tcW w:w="1556" w:type="dxa"/>
            <w:shd w:val="clear" w:color="auto" w:fill="E6E6E6"/>
            <w:vAlign w:val="center"/>
          </w:tcPr>
          <w:p w14:paraId="214A426C" w14:textId="77777777" w:rsidR="00D05EED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8E2F031" w14:textId="77777777" w:rsidR="00D05EED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5256229" w14:textId="77777777" w:rsidR="00D05EED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633C158" w14:textId="77777777" w:rsidR="00D05EED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A8D2FF2" w14:textId="77777777" w:rsidR="00D05EED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755519" w14:textId="77777777" w:rsidR="00D05EED" w:rsidRDefault="00000000">
            <w:pPr>
              <w:jc w:val="center"/>
            </w:pPr>
            <w:r>
              <w:t>水平</w:t>
            </w:r>
          </w:p>
        </w:tc>
      </w:tr>
      <w:tr w:rsidR="00D05EED" w14:paraId="36400BA4" w14:textId="77777777">
        <w:tc>
          <w:tcPr>
            <w:tcW w:w="1556" w:type="dxa"/>
            <w:shd w:val="clear" w:color="auto" w:fill="E6E6E6"/>
            <w:vAlign w:val="center"/>
          </w:tcPr>
          <w:p w14:paraId="443BEE61" w14:textId="77777777" w:rsidR="00D05EED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4A34E9B6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F6C93A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92954F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76A614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CE37D0" w14:textId="77777777" w:rsidR="00D05EED" w:rsidRDefault="00000000">
            <w:r>
              <w:t>0.00</w:t>
            </w:r>
          </w:p>
        </w:tc>
      </w:tr>
      <w:tr w:rsidR="00D05EED" w14:paraId="29489B29" w14:textId="77777777">
        <w:tc>
          <w:tcPr>
            <w:tcW w:w="1556" w:type="dxa"/>
            <w:shd w:val="clear" w:color="auto" w:fill="E6E6E6"/>
            <w:vAlign w:val="center"/>
          </w:tcPr>
          <w:p w14:paraId="520B6DB1" w14:textId="77777777" w:rsidR="00D05EED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1B7BF459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59B406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5C4522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D52C66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15396B" w14:textId="77777777" w:rsidR="00D05EED" w:rsidRDefault="00000000">
            <w:r>
              <w:t>0.00</w:t>
            </w:r>
          </w:p>
        </w:tc>
      </w:tr>
      <w:tr w:rsidR="00D05EED" w14:paraId="2186DBCD" w14:textId="77777777">
        <w:tc>
          <w:tcPr>
            <w:tcW w:w="1556" w:type="dxa"/>
            <w:shd w:val="clear" w:color="auto" w:fill="E6E6E6"/>
            <w:vAlign w:val="center"/>
          </w:tcPr>
          <w:p w14:paraId="61752CD7" w14:textId="77777777" w:rsidR="00D05EED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7460FBE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D6CB7C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491743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0E1632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764020" w14:textId="77777777" w:rsidR="00D05EED" w:rsidRDefault="00000000">
            <w:r>
              <w:t>0.00</w:t>
            </w:r>
          </w:p>
        </w:tc>
      </w:tr>
      <w:tr w:rsidR="00D05EED" w14:paraId="0EF77560" w14:textId="77777777">
        <w:tc>
          <w:tcPr>
            <w:tcW w:w="1556" w:type="dxa"/>
            <w:shd w:val="clear" w:color="auto" w:fill="E6E6E6"/>
            <w:vAlign w:val="center"/>
          </w:tcPr>
          <w:p w14:paraId="4DAB0896" w14:textId="77777777" w:rsidR="00D05EED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3575366A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B544C4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1BFF41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1C1165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D40CB0" w14:textId="77777777" w:rsidR="00D05EED" w:rsidRDefault="00000000">
            <w:r>
              <w:t>0.00</w:t>
            </w:r>
          </w:p>
        </w:tc>
      </w:tr>
      <w:tr w:rsidR="00D05EED" w14:paraId="34BEC275" w14:textId="77777777">
        <w:tc>
          <w:tcPr>
            <w:tcW w:w="1556" w:type="dxa"/>
            <w:shd w:val="clear" w:color="auto" w:fill="E6E6E6"/>
            <w:vAlign w:val="center"/>
          </w:tcPr>
          <w:p w14:paraId="465E8CE6" w14:textId="77777777" w:rsidR="00D05EED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4502B69" w14:textId="77777777" w:rsidR="00D05EED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029E20D5" w14:textId="77777777" w:rsidR="00D05EED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075E3C03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30EE26" w14:textId="77777777" w:rsidR="00D05EED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012CF4FA" w14:textId="77777777" w:rsidR="00D05EED" w:rsidRDefault="00000000">
            <w:r>
              <w:t>0.00</w:t>
            </w:r>
          </w:p>
        </w:tc>
      </w:tr>
      <w:tr w:rsidR="00D05EED" w14:paraId="3AB2A530" w14:textId="77777777">
        <w:tc>
          <w:tcPr>
            <w:tcW w:w="1556" w:type="dxa"/>
            <w:shd w:val="clear" w:color="auto" w:fill="E6E6E6"/>
            <w:vAlign w:val="center"/>
          </w:tcPr>
          <w:p w14:paraId="1536DFB8" w14:textId="77777777" w:rsidR="00D05EED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5315352" w14:textId="77777777" w:rsidR="00D05EED" w:rsidRDefault="00000000">
            <w:r>
              <w:t>61.89</w:t>
            </w:r>
          </w:p>
        </w:tc>
        <w:tc>
          <w:tcPr>
            <w:tcW w:w="1556" w:type="dxa"/>
            <w:vAlign w:val="center"/>
          </w:tcPr>
          <w:p w14:paraId="00565F33" w14:textId="77777777" w:rsidR="00D05EED" w:rsidRDefault="00000000">
            <w:r>
              <w:t>34.88</w:t>
            </w:r>
          </w:p>
        </w:tc>
        <w:tc>
          <w:tcPr>
            <w:tcW w:w="1556" w:type="dxa"/>
            <w:vAlign w:val="center"/>
          </w:tcPr>
          <w:p w14:paraId="0C8EE0B3" w14:textId="77777777" w:rsidR="00D05EED" w:rsidRDefault="00000000">
            <w:r>
              <w:t>36.03</w:t>
            </w:r>
          </w:p>
        </w:tc>
        <w:tc>
          <w:tcPr>
            <w:tcW w:w="1556" w:type="dxa"/>
            <w:vAlign w:val="center"/>
          </w:tcPr>
          <w:p w14:paraId="604EFD35" w14:textId="77777777" w:rsidR="00D05EED" w:rsidRDefault="00000000">
            <w:r>
              <w:t>19.49</w:t>
            </w:r>
          </w:p>
        </w:tc>
        <w:tc>
          <w:tcPr>
            <w:tcW w:w="1556" w:type="dxa"/>
            <w:vAlign w:val="center"/>
          </w:tcPr>
          <w:p w14:paraId="5154BBBA" w14:textId="77777777" w:rsidR="00D05EED" w:rsidRDefault="00000000">
            <w:r>
              <w:t>64.30</w:t>
            </w:r>
          </w:p>
        </w:tc>
      </w:tr>
      <w:tr w:rsidR="00D05EED" w14:paraId="46FC5844" w14:textId="77777777">
        <w:tc>
          <w:tcPr>
            <w:tcW w:w="1556" w:type="dxa"/>
            <w:shd w:val="clear" w:color="auto" w:fill="E6E6E6"/>
            <w:vAlign w:val="center"/>
          </w:tcPr>
          <w:p w14:paraId="7277FB60" w14:textId="77777777" w:rsidR="00D05EED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FF38303" w14:textId="77777777" w:rsidR="00D05EED" w:rsidRDefault="00000000">
            <w:r>
              <w:t>144.77</w:t>
            </w:r>
          </w:p>
        </w:tc>
        <w:tc>
          <w:tcPr>
            <w:tcW w:w="1556" w:type="dxa"/>
            <w:vAlign w:val="center"/>
          </w:tcPr>
          <w:p w14:paraId="3BF61515" w14:textId="77777777" w:rsidR="00D05EED" w:rsidRDefault="00000000">
            <w:r>
              <w:t>83.36</w:t>
            </w:r>
          </w:p>
        </w:tc>
        <w:tc>
          <w:tcPr>
            <w:tcW w:w="1556" w:type="dxa"/>
            <w:vAlign w:val="center"/>
          </w:tcPr>
          <w:p w14:paraId="6A939E5E" w14:textId="77777777" w:rsidR="00D05EED" w:rsidRDefault="00000000">
            <w:r>
              <w:t>80.62</w:t>
            </w:r>
          </w:p>
        </w:tc>
        <w:tc>
          <w:tcPr>
            <w:tcW w:w="1556" w:type="dxa"/>
            <w:vAlign w:val="center"/>
          </w:tcPr>
          <w:p w14:paraId="3C2F70E3" w14:textId="77777777" w:rsidR="00D05EED" w:rsidRDefault="00000000">
            <w:r>
              <w:t>49.63</w:t>
            </w:r>
          </w:p>
        </w:tc>
        <w:tc>
          <w:tcPr>
            <w:tcW w:w="1556" w:type="dxa"/>
            <w:vAlign w:val="center"/>
          </w:tcPr>
          <w:p w14:paraId="030A8E28" w14:textId="77777777" w:rsidR="00D05EED" w:rsidRDefault="00000000">
            <w:r>
              <w:t>157.70</w:t>
            </w:r>
          </w:p>
        </w:tc>
      </w:tr>
      <w:tr w:rsidR="00D05EED" w14:paraId="4CC68429" w14:textId="77777777">
        <w:tc>
          <w:tcPr>
            <w:tcW w:w="1556" w:type="dxa"/>
            <w:shd w:val="clear" w:color="auto" w:fill="E6E6E6"/>
            <w:vAlign w:val="center"/>
          </w:tcPr>
          <w:p w14:paraId="59D30A56" w14:textId="77777777" w:rsidR="00D05EED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104069B9" w14:textId="77777777" w:rsidR="00D05EED" w:rsidRDefault="00000000">
            <w:r>
              <w:t>224.82</w:t>
            </w:r>
          </w:p>
        </w:tc>
        <w:tc>
          <w:tcPr>
            <w:tcW w:w="1556" w:type="dxa"/>
            <w:vAlign w:val="center"/>
          </w:tcPr>
          <w:p w14:paraId="1224A7F1" w14:textId="77777777" w:rsidR="00D05EED" w:rsidRDefault="00000000">
            <w:r>
              <w:t>145.19</w:t>
            </w:r>
          </w:p>
        </w:tc>
        <w:tc>
          <w:tcPr>
            <w:tcW w:w="1556" w:type="dxa"/>
            <w:vAlign w:val="center"/>
          </w:tcPr>
          <w:p w14:paraId="234B71D7" w14:textId="77777777" w:rsidR="00D05EED" w:rsidRDefault="00000000">
            <w:r>
              <w:t>128.97</w:t>
            </w:r>
          </w:p>
        </w:tc>
        <w:tc>
          <w:tcPr>
            <w:tcW w:w="1556" w:type="dxa"/>
            <w:vAlign w:val="center"/>
          </w:tcPr>
          <w:p w14:paraId="205AFBCE" w14:textId="77777777" w:rsidR="00D05EED" w:rsidRDefault="00000000">
            <w:r>
              <w:t>92.33</w:t>
            </w:r>
          </w:p>
        </w:tc>
        <w:tc>
          <w:tcPr>
            <w:tcW w:w="1556" w:type="dxa"/>
            <w:vAlign w:val="center"/>
          </w:tcPr>
          <w:p w14:paraId="5D7AD83D" w14:textId="77777777" w:rsidR="00D05EED" w:rsidRDefault="00000000">
            <w:r>
              <w:t>273.10</w:t>
            </w:r>
          </w:p>
        </w:tc>
      </w:tr>
      <w:tr w:rsidR="00D05EED" w14:paraId="5C76349C" w14:textId="77777777">
        <w:tc>
          <w:tcPr>
            <w:tcW w:w="1556" w:type="dxa"/>
            <w:shd w:val="clear" w:color="auto" w:fill="E6E6E6"/>
            <w:vAlign w:val="center"/>
          </w:tcPr>
          <w:p w14:paraId="76C8F73A" w14:textId="77777777" w:rsidR="00D05EED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16C16036" w14:textId="77777777" w:rsidR="00D05EED" w:rsidRDefault="00000000">
            <w:r>
              <w:t>339.19</w:t>
            </w:r>
          </w:p>
        </w:tc>
        <w:tc>
          <w:tcPr>
            <w:tcW w:w="1556" w:type="dxa"/>
            <w:vAlign w:val="center"/>
          </w:tcPr>
          <w:p w14:paraId="1394C013" w14:textId="77777777" w:rsidR="00D05EED" w:rsidRDefault="00000000">
            <w:r>
              <w:t>214.08</w:t>
            </w:r>
          </w:p>
        </w:tc>
        <w:tc>
          <w:tcPr>
            <w:tcW w:w="1556" w:type="dxa"/>
            <w:vAlign w:val="center"/>
          </w:tcPr>
          <w:p w14:paraId="4C99652E" w14:textId="77777777" w:rsidR="00D05EED" w:rsidRDefault="00000000">
            <w:r>
              <w:t>177.14</w:t>
            </w:r>
          </w:p>
        </w:tc>
        <w:tc>
          <w:tcPr>
            <w:tcW w:w="1556" w:type="dxa"/>
            <w:vAlign w:val="center"/>
          </w:tcPr>
          <w:p w14:paraId="33CB6C1B" w14:textId="77777777" w:rsidR="00D05EED" w:rsidRDefault="00000000">
            <w:r>
              <w:t>142.78</w:t>
            </w:r>
          </w:p>
        </w:tc>
        <w:tc>
          <w:tcPr>
            <w:tcW w:w="1556" w:type="dxa"/>
            <w:vAlign w:val="center"/>
          </w:tcPr>
          <w:p w14:paraId="1DFF0BD9" w14:textId="77777777" w:rsidR="00D05EED" w:rsidRDefault="00000000">
            <w:r>
              <w:t>449.90</w:t>
            </w:r>
          </w:p>
        </w:tc>
      </w:tr>
      <w:tr w:rsidR="00D05EED" w14:paraId="6970C316" w14:textId="77777777">
        <w:tc>
          <w:tcPr>
            <w:tcW w:w="1556" w:type="dxa"/>
            <w:shd w:val="clear" w:color="auto" w:fill="E6E6E6"/>
            <w:vAlign w:val="center"/>
          </w:tcPr>
          <w:p w14:paraId="3DCD2807" w14:textId="77777777" w:rsidR="00D05EED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28568D7" w14:textId="77777777" w:rsidR="00D05EED" w:rsidRDefault="00000000">
            <w:r>
              <w:t>404.92</w:t>
            </w:r>
          </w:p>
        </w:tc>
        <w:tc>
          <w:tcPr>
            <w:tcW w:w="1556" w:type="dxa"/>
            <w:vAlign w:val="center"/>
          </w:tcPr>
          <w:p w14:paraId="5313C0D8" w14:textId="77777777" w:rsidR="00D05EED" w:rsidRDefault="00000000">
            <w:r>
              <w:t>302.43</w:t>
            </w:r>
          </w:p>
        </w:tc>
        <w:tc>
          <w:tcPr>
            <w:tcW w:w="1556" w:type="dxa"/>
            <w:vAlign w:val="center"/>
          </w:tcPr>
          <w:p w14:paraId="37D9F5EA" w14:textId="77777777" w:rsidR="00D05EED" w:rsidRDefault="00000000">
            <w:r>
              <w:t>228.20</w:t>
            </w:r>
          </w:p>
        </w:tc>
        <w:tc>
          <w:tcPr>
            <w:tcW w:w="1556" w:type="dxa"/>
            <w:vAlign w:val="center"/>
          </w:tcPr>
          <w:p w14:paraId="3FBBDB83" w14:textId="77777777" w:rsidR="00D05EED" w:rsidRDefault="00000000">
            <w:r>
              <w:t>186.01</w:t>
            </w:r>
          </w:p>
        </w:tc>
        <w:tc>
          <w:tcPr>
            <w:tcW w:w="1556" w:type="dxa"/>
            <w:vAlign w:val="center"/>
          </w:tcPr>
          <w:p w14:paraId="24E111B3" w14:textId="77777777" w:rsidR="00D05EED" w:rsidRDefault="00000000">
            <w:r>
              <w:t>659.40</w:t>
            </w:r>
          </w:p>
        </w:tc>
      </w:tr>
      <w:tr w:rsidR="00D05EED" w14:paraId="2DD035FF" w14:textId="77777777">
        <w:tc>
          <w:tcPr>
            <w:tcW w:w="1556" w:type="dxa"/>
            <w:shd w:val="clear" w:color="auto" w:fill="E6E6E6"/>
            <w:vAlign w:val="center"/>
          </w:tcPr>
          <w:p w14:paraId="25F912A3" w14:textId="77777777" w:rsidR="00D05EED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5F4CC36A" w14:textId="77777777" w:rsidR="00D05EED" w:rsidRDefault="00000000">
            <w:r>
              <w:t>389.21</w:t>
            </w:r>
          </w:p>
        </w:tc>
        <w:tc>
          <w:tcPr>
            <w:tcW w:w="1556" w:type="dxa"/>
            <w:vAlign w:val="center"/>
          </w:tcPr>
          <w:p w14:paraId="1EF1AF4C" w14:textId="77777777" w:rsidR="00D05EED" w:rsidRDefault="00000000">
            <w:r>
              <w:t>384.53</w:t>
            </w:r>
          </w:p>
        </w:tc>
        <w:tc>
          <w:tcPr>
            <w:tcW w:w="1556" w:type="dxa"/>
            <w:vAlign w:val="center"/>
          </w:tcPr>
          <w:p w14:paraId="38DEBEC4" w14:textId="77777777" w:rsidR="00D05EED" w:rsidRDefault="00000000">
            <w:r>
              <w:t>272.10</w:t>
            </w:r>
          </w:p>
        </w:tc>
        <w:tc>
          <w:tcPr>
            <w:tcW w:w="1556" w:type="dxa"/>
            <w:vAlign w:val="center"/>
          </w:tcPr>
          <w:p w14:paraId="54493BF8" w14:textId="77777777" w:rsidR="00D05EED" w:rsidRDefault="00000000">
            <w:r>
              <w:t>223.28</w:t>
            </w:r>
          </w:p>
        </w:tc>
        <w:tc>
          <w:tcPr>
            <w:tcW w:w="1556" w:type="dxa"/>
            <w:vAlign w:val="center"/>
          </w:tcPr>
          <w:p w14:paraId="188E7FF9" w14:textId="77777777" w:rsidR="00D05EED" w:rsidRDefault="00000000">
            <w:r>
              <w:t>843.40</w:t>
            </w:r>
          </w:p>
        </w:tc>
      </w:tr>
      <w:tr w:rsidR="00D05EED" w14:paraId="05D5E58F" w14:textId="77777777">
        <w:tc>
          <w:tcPr>
            <w:tcW w:w="1556" w:type="dxa"/>
            <w:shd w:val="clear" w:color="auto" w:fill="E6E6E6"/>
            <w:vAlign w:val="center"/>
          </w:tcPr>
          <w:p w14:paraId="27B43681" w14:textId="77777777" w:rsidR="00D05EED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479BB58D" w14:textId="77777777" w:rsidR="00D05EED" w:rsidRDefault="00000000">
            <w:r>
              <w:t>288.63</w:t>
            </w:r>
          </w:p>
        </w:tc>
        <w:tc>
          <w:tcPr>
            <w:tcW w:w="1556" w:type="dxa"/>
            <w:vAlign w:val="center"/>
          </w:tcPr>
          <w:p w14:paraId="3B90AF06" w14:textId="77777777" w:rsidR="00D05EED" w:rsidRDefault="00000000">
            <w:r>
              <w:t>418.90</w:t>
            </w:r>
          </w:p>
        </w:tc>
        <w:tc>
          <w:tcPr>
            <w:tcW w:w="1556" w:type="dxa"/>
            <w:vAlign w:val="center"/>
          </w:tcPr>
          <w:p w14:paraId="389759FD" w14:textId="77777777" w:rsidR="00D05EED" w:rsidRDefault="00000000">
            <w:r>
              <w:t>288.63</w:t>
            </w:r>
          </w:p>
        </w:tc>
        <w:tc>
          <w:tcPr>
            <w:tcW w:w="1556" w:type="dxa"/>
            <w:vAlign w:val="center"/>
          </w:tcPr>
          <w:p w14:paraId="21640C77" w14:textId="77777777" w:rsidR="00D05EED" w:rsidRDefault="00000000">
            <w:r>
              <w:t>237.69</w:t>
            </w:r>
          </w:p>
        </w:tc>
        <w:tc>
          <w:tcPr>
            <w:tcW w:w="1556" w:type="dxa"/>
            <w:vAlign w:val="center"/>
          </w:tcPr>
          <w:p w14:paraId="163EE4A2" w14:textId="77777777" w:rsidR="00D05EED" w:rsidRDefault="00000000">
            <w:r>
              <w:t>927.10</w:t>
            </w:r>
          </w:p>
        </w:tc>
      </w:tr>
      <w:tr w:rsidR="00D05EED" w14:paraId="354F17C2" w14:textId="77777777">
        <w:tc>
          <w:tcPr>
            <w:tcW w:w="1556" w:type="dxa"/>
            <w:shd w:val="clear" w:color="auto" w:fill="E6E6E6"/>
            <w:vAlign w:val="center"/>
          </w:tcPr>
          <w:p w14:paraId="79D45618" w14:textId="77777777" w:rsidR="00D05EED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1F7CAEE" w14:textId="77777777" w:rsidR="00D05EED" w:rsidRDefault="00000000">
            <w:r>
              <w:t>267.42</w:t>
            </w:r>
          </w:p>
        </w:tc>
        <w:tc>
          <w:tcPr>
            <w:tcW w:w="1556" w:type="dxa"/>
            <w:vAlign w:val="center"/>
          </w:tcPr>
          <w:p w14:paraId="7A31022C" w14:textId="77777777" w:rsidR="00D05EED" w:rsidRDefault="00000000">
            <w:r>
              <w:t>384.11</w:t>
            </w:r>
          </w:p>
        </w:tc>
        <w:tc>
          <w:tcPr>
            <w:tcW w:w="1556" w:type="dxa"/>
            <w:vAlign w:val="center"/>
          </w:tcPr>
          <w:p w14:paraId="452D3989" w14:textId="77777777" w:rsidR="00D05EED" w:rsidRDefault="00000000">
            <w:r>
              <w:t>396.07</w:t>
            </w:r>
          </w:p>
        </w:tc>
        <w:tc>
          <w:tcPr>
            <w:tcW w:w="1556" w:type="dxa"/>
            <w:vAlign w:val="center"/>
          </w:tcPr>
          <w:p w14:paraId="730517CE" w14:textId="77777777" w:rsidR="00D05EED" w:rsidRDefault="00000000">
            <w:r>
              <w:t>220.62</w:t>
            </w:r>
          </w:p>
        </w:tc>
        <w:tc>
          <w:tcPr>
            <w:tcW w:w="1556" w:type="dxa"/>
            <w:vAlign w:val="center"/>
          </w:tcPr>
          <w:p w14:paraId="256F2E47" w14:textId="77777777" w:rsidR="00D05EED" w:rsidRDefault="00000000">
            <w:r>
              <w:t>874.00</w:t>
            </w:r>
          </w:p>
        </w:tc>
      </w:tr>
      <w:tr w:rsidR="00D05EED" w14:paraId="5A97204D" w14:textId="77777777">
        <w:tc>
          <w:tcPr>
            <w:tcW w:w="1556" w:type="dxa"/>
            <w:shd w:val="clear" w:color="auto" w:fill="E6E6E6"/>
            <w:vAlign w:val="center"/>
          </w:tcPr>
          <w:p w14:paraId="364F4FA2" w14:textId="77777777" w:rsidR="00D05EED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1BAED1BF" w14:textId="77777777" w:rsidR="00D05EED" w:rsidRDefault="00000000">
            <w:r>
              <w:t>221.70</w:t>
            </w:r>
          </w:p>
        </w:tc>
        <w:tc>
          <w:tcPr>
            <w:tcW w:w="1556" w:type="dxa"/>
            <w:vAlign w:val="center"/>
          </w:tcPr>
          <w:p w14:paraId="1CB14256" w14:textId="77777777" w:rsidR="00D05EED" w:rsidRDefault="00000000">
            <w:r>
              <w:t>299.57</w:t>
            </w:r>
          </w:p>
        </w:tc>
        <w:tc>
          <w:tcPr>
            <w:tcW w:w="1556" w:type="dxa"/>
            <w:vAlign w:val="center"/>
          </w:tcPr>
          <w:p w14:paraId="574AAEB0" w14:textId="77777777" w:rsidR="00D05EED" w:rsidRDefault="00000000">
            <w:r>
              <w:t>434.41</w:t>
            </w:r>
          </w:p>
        </w:tc>
        <w:tc>
          <w:tcPr>
            <w:tcW w:w="1556" w:type="dxa"/>
            <w:vAlign w:val="center"/>
          </w:tcPr>
          <w:p w14:paraId="671C80C8" w14:textId="77777777" w:rsidR="00D05EED" w:rsidRDefault="00000000">
            <w:r>
              <w:t>182.40</w:t>
            </w:r>
          </w:p>
        </w:tc>
        <w:tc>
          <w:tcPr>
            <w:tcW w:w="1556" w:type="dxa"/>
            <w:vAlign w:val="center"/>
          </w:tcPr>
          <w:p w14:paraId="4B85799C" w14:textId="77777777" w:rsidR="00D05EED" w:rsidRDefault="00000000">
            <w:r>
              <w:t>705.40</w:t>
            </w:r>
          </w:p>
        </w:tc>
      </w:tr>
      <w:tr w:rsidR="00D05EED" w14:paraId="34540F80" w14:textId="77777777">
        <w:tc>
          <w:tcPr>
            <w:tcW w:w="1556" w:type="dxa"/>
            <w:shd w:val="clear" w:color="auto" w:fill="E6E6E6"/>
            <w:vAlign w:val="center"/>
          </w:tcPr>
          <w:p w14:paraId="72BF0083" w14:textId="77777777" w:rsidR="00D05EED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48399ED" w14:textId="77777777" w:rsidR="00D05EED" w:rsidRDefault="00000000">
            <w:r>
              <w:t>172.46</w:t>
            </w:r>
          </w:p>
        </w:tc>
        <w:tc>
          <w:tcPr>
            <w:tcW w:w="1556" w:type="dxa"/>
            <w:vAlign w:val="center"/>
          </w:tcPr>
          <w:p w14:paraId="67B4E825" w14:textId="77777777" w:rsidR="00D05EED" w:rsidRDefault="00000000">
            <w:r>
              <w:t>207.95</w:t>
            </w:r>
          </w:p>
        </w:tc>
        <w:tc>
          <w:tcPr>
            <w:tcW w:w="1556" w:type="dxa"/>
            <w:vAlign w:val="center"/>
          </w:tcPr>
          <w:p w14:paraId="223AC57C" w14:textId="77777777" w:rsidR="00D05EED" w:rsidRDefault="00000000">
            <w:r>
              <w:t>382.72</w:t>
            </w:r>
          </w:p>
        </w:tc>
        <w:tc>
          <w:tcPr>
            <w:tcW w:w="1556" w:type="dxa"/>
            <w:vAlign w:val="center"/>
          </w:tcPr>
          <w:p w14:paraId="43B6EB0E" w14:textId="77777777" w:rsidR="00D05EED" w:rsidRDefault="00000000">
            <w:r>
              <w:t>140.31</w:t>
            </w:r>
          </w:p>
        </w:tc>
        <w:tc>
          <w:tcPr>
            <w:tcW w:w="1556" w:type="dxa"/>
            <w:vAlign w:val="center"/>
          </w:tcPr>
          <w:p w14:paraId="5B645D17" w14:textId="77777777" w:rsidR="00D05EED" w:rsidRDefault="00000000">
            <w:r>
              <w:t>488.10</w:t>
            </w:r>
          </w:p>
        </w:tc>
      </w:tr>
      <w:tr w:rsidR="00D05EED" w14:paraId="69B90259" w14:textId="77777777">
        <w:tc>
          <w:tcPr>
            <w:tcW w:w="1556" w:type="dxa"/>
            <w:shd w:val="clear" w:color="auto" w:fill="E6E6E6"/>
            <w:vAlign w:val="center"/>
          </w:tcPr>
          <w:p w14:paraId="17E37AAB" w14:textId="77777777" w:rsidR="00D05EED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0CE5AB72" w14:textId="77777777" w:rsidR="00D05EED" w:rsidRDefault="00000000">
            <w:r>
              <w:t>121.80</w:t>
            </w:r>
          </w:p>
        </w:tc>
        <w:tc>
          <w:tcPr>
            <w:tcW w:w="1556" w:type="dxa"/>
            <w:vAlign w:val="center"/>
          </w:tcPr>
          <w:p w14:paraId="61EEE62A" w14:textId="77777777" w:rsidR="00D05EED" w:rsidRDefault="00000000">
            <w:r>
              <w:t>133.07</w:t>
            </w:r>
          </w:p>
        </w:tc>
        <w:tc>
          <w:tcPr>
            <w:tcW w:w="1556" w:type="dxa"/>
            <w:vAlign w:val="center"/>
          </w:tcPr>
          <w:p w14:paraId="2500CA7A" w14:textId="77777777" w:rsidR="00D05EED" w:rsidRDefault="00000000">
            <w:r>
              <w:t>245.44</w:t>
            </w:r>
          </w:p>
        </w:tc>
        <w:tc>
          <w:tcPr>
            <w:tcW w:w="1556" w:type="dxa"/>
            <w:vAlign w:val="center"/>
          </w:tcPr>
          <w:p w14:paraId="2A646F68" w14:textId="77777777" w:rsidR="00D05EED" w:rsidRDefault="00000000">
            <w:r>
              <w:t>84.19</w:t>
            </w:r>
          </w:p>
        </w:tc>
        <w:tc>
          <w:tcPr>
            <w:tcW w:w="1556" w:type="dxa"/>
            <w:vAlign w:val="center"/>
          </w:tcPr>
          <w:p w14:paraId="6A12AE63" w14:textId="77777777" w:rsidR="00D05EED" w:rsidRDefault="00000000">
            <w:r>
              <w:t>278.00</w:t>
            </w:r>
          </w:p>
        </w:tc>
      </w:tr>
      <w:tr w:rsidR="00D05EED" w14:paraId="40E7F3F3" w14:textId="77777777">
        <w:tc>
          <w:tcPr>
            <w:tcW w:w="1556" w:type="dxa"/>
            <w:shd w:val="clear" w:color="auto" w:fill="E6E6E6"/>
            <w:vAlign w:val="center"/>
          </w:tcPr>
          <w:p w14:paraId="799C103B" w14:textId="77777777" w:rsidR="00D05EED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7327A9F5" w14:textId="77777777" w:rsidR="00D05EED" w:rsidRDefault="00000000">
            <w:r>
              <w:t>54.90</w:t>
            </w:r>
          </w:p>
        </w:tc>
        <w:tc>
          <w:tcPr>
            <w:tcW w:w="1556" w:type="dxa"/>
            <w:vAlign w:val="center"/>
          </w:tcPr>
          <w:p w14:paraId="53B00607" w14:textId="77777777" w:rsidR="00D05EED" w:rsidRDefault="00000000">
            <w:r>
              <w:t>55.18</w:t>
            </w:r>
          </w:p>
        </w:tc>
        <w:tc>
          <w:tcPr>
            <w:tcW w:w="1556" w:type="dxa"/>
            <w:vAlign w:val="center"/>
          </w:tcPr>
          <w:p w14:paraId="22E41549" w14:textId="77777777" w:rsidR="00D05EED" w:rsidRDefault="00000000">
            <w:r>
              <w:t>105.48</w:t>
            </w:r>
          </w:p>
        </w:tc>
        <w:tc>
          <w:tcPr>
            <w:tcW w:w="1556" w:type="dxa"/>
            <w:vAlign w:val="center"/>
          </w:tcPr>
          <w:p w14:paraId="231143B9" w14:textId="77777777" w:rsidR="00D05EED" w:rsidRDefault="00000000">
            <w:r>
              <w:t>32.35</w:t>
            </w:r>
          </w:p>
        </w:tc>
        <w:tc>
          <w:tcPr>
            <w:tcW w:w="1556" w:type="dxa"/>
            <w:vAlign w:val="center"/>
          </w:tcPr>
          <w:p w14:paraId="685FDE81" w14:textId="77777777" w:rsidR="00D05EED" w:rsidRDefault="00000000">
            <w:r>
              <w:t>109.90</w:t>
            </w:r>
          </w:p>
        </w:tc>
      </w:tr>
      <w:tr w:rsidR="00D05EED" w14:paraId="2A20E492" w14:textId="77777777">
        <w:tc>
          <w:tcPr>
            <w:tcW w:w="1556" w:type="dxa"/>
            <w:shd w:val="clear" w:color="auto" w:fill="E6E6E6"/>
            <w:vAlign w:val="center"/>
          </w:tcPr>
          <w:p w14:paraId="1D867923" w14:textId="77777777" w:rsidR="00D05EED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4AE1EE9C" w14:textId="77777777" w:rsidR="00D05EED" w:rsidRDefault="00000000">
            <w:r>
              <w:t>0.03</w:t>
            </w:r>
          </w:p>
        </w:tc>
        <w:tc>
          <w:tcPr>
            <w:tcW w:w="1556" w:type="dxa"/>
            <w:vAlign w:val="center"/>
          </w:tcPr>
          <w:p w14:paraId="588BA7AB" w14:textId="77777777" w:rsidR="00D05EED" w:rsidRDefault="00000000">
            <w:r>
              <w:t>0.13</w:t>
            </w:r>
          </w:p>
        </w:tc>
        <w:tc>
          <w:tcPr>
            <w:tcW w:w="1556" w:type="dxa"/>
            <w:vAlign w:val="center"/>
          </w:tcPr>
          <w:p w14:paraId="00AC3287" w14:textId="77777777" w:rsidR="00D05EED" w:rsidRDefault="00000000">
            <w:r>
              <w:t>0.25</w:t>
            </w:r>
          </w:p>
        </w:tc>
        <w:tc>
          <w:tcPr>
            <w:tcW w:w="1556" w:type="dxa"/>
            <w:vAlign w:val="center"/>
          </w:tcPr>
          <w:p w14:paraId="691B0BA1" w14:textId="77777777" w:rsidR="00D05EED" w:rsidRDefault="00000000">
            <w:r>
              <w:t>0.12</w:t>
            </w:r>
          </w:p>
        </w:tc>
        <w:tc>
          <w:tcPr>
            <w:tcW w:w="1556" w:type="dxa"/>
            <w:vAlign w:val="center"/>
          </w:tcPr>
          <w:p w14:paraId="4D9A0E3C" w14:textId="77777777" w:rsidR="00D05EED" w:rsidRDefault="00000000">
            <w:r>
              <w:t>0.00</w:t>
            </w:r>
          </w:p>
        </w:tc>
      </w:tr>
      <w:tr w:rsidR="00D05EED" w14:paraId="6A131CF3" w14:textId="77777777">
        <w:tc>
          <w:tcPr>
            <w:tcW w:w="1556" w:type="dxa"/>
            <w:shd w:val="clear" w:color="auto" w:fill="E6E6E6"/>
            <w:vAlign w:val="center"/>
          </w:tcPr>
          <w:p w14:paraId="4AED8789" w14:textId="77777777" w:rsidR="00D05EED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5756C16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C04F40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AD1A1F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D0093A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FEDA8D" w14:textId="77777777" w:rsidR="00D05EED" w:rsidRDefault="00000000">
            <w:r>
              <w:t>0.00</w:t>
            </w:r>
          </w:p>
        </w:tc>
      </w:tr>
      <w:tr w:rsidR="00D05EED" w14:paraId="16F46047" w14:textId="77777777">
        <w:tc>
          <w:tcPr>
            <w:tcW w:w="1556" w:type="dxa"/>
            <w:shd w:val="clear" w:color="auto" w:fill="E6E6E6"/>
            <w:vAlign w:val="center"/>
          </w:tcPr>
          <w:p w14:paraId="7A4A8C49" w14:textId="77777777" w:rsidR="00D05EED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18F4CFF2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DA4179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0E682C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BF0FB7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CAC4FF" w14:textId="77777777" w:rsidR="00D05EED" w:rsidRDefault="00000000">
            <w:r>
              <w:t>0.00</w:t>
            </w:r>
          </w:p>
        </w:tc>
      </w:tr>
      <w:tr w:rsidR="00D05EED" w14:paraId="138F5D5E" w14:textId="77777777">
        <w:tc>
          <w:tcPr>
            <w:tcW w:w="1556" w:type="dxa"/>
            <w:shd w:val="clear" w:color="auto" w:fill="E6E6E6"/>
            <w:vAlign w:val="center"/>
          </w:tcPr>
          <w:p w14:paraId="381E3E2A" w14:textId="77777777" w:rsidR="00D05EED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B4397D6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24F0FD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3E0AAE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2C76EB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DB210B" w14:textId="77777777" w:rsidR="00D05EED" w:rsidRDefault="00000000">
            <w:r>
              <w:t>0.00</w:t>
            </w:r>
          </w:p>
        </w:tc>
      </w:tr>
      <w:tr w:rsidR="00D05EED" w14:paraId="4E2498A0" w14:textId="77777777">
        <w:tc>
          <w:tcPr>
            <w:tcW w:w="1556" w:type="dxa"/>
            <w:shd w:val="clear" w:color="auto" w:fill="E6E6E6"/>
            <w:vAlign w:val="center"/>
          </w:tcPr>
          <w:p w14:paraId="7DFDA5BA" w14:textId="77777777" w:rsidR="00D05EED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6CBD4D3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B046B1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94DC4E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D4544F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B3287A" w14:textId="77777777" w:rsidR="00D05EED" w:rsidRDefault="00000000">
            <w:r>
              <w:t>0.00</w:t>
            </w:r>
          </w:p>
        </w:tc>
      </w:tr>
      <w:tr w:rsidR="00D05EED" w14:paraId="23419122" w14:textId="77777777">
        <w:tc>
          <w:tcPr>
            <w:tcW w:w="1556" w:type="dxa"/>
            <w:shd w:val="clear" w:color="auto" w:fill="E6E6E6"/>
            <w:vAlign w:val="center"/>
          </w:tcPr>
          <w:p w14:paraId="6D0016D4" w14:textId="77777777" w:rsidR="00D05EED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778A1A7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DE4708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57BCB2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EEDABE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4AA250" w14:textId="77777777" w:rsidR="00D05EED" w:rsidRDefault="00000000">
            <w:r>
              <w:t>0.00</w:t>
            </w:r>
          </w:p>
        </w:tc>
      </w:tr>
      <w:tr w:rsidR="00D05EED" w14:paraId="247491F6" w14:textId="77777777">
        <w:tc>
          <w:tcPr>
            <w:tcW w:w="1556" w:type="dxa"/>
            <w:shd w:val="clear" w:color="auto" w:fill="E6E6E6"/>
            <w:vAlign w:val="center"/>
          </w:tcPr>
          <w:p w14:paraId="2569966D" w14:textId="77777777" w:rsidR="00D05EED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EBC9B9A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AA5225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1DF7D6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B98E88" w14:textId="77777777" w:rsidR="00D05E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9DBD51" w14:textId="77777777" w:rsidR="00D05EED" w:rsidRDefault="00000000">
            <w:r>
              <w:t>0.00</w:t>
            </w:r>
          </w:p>
        </w:tc>
      </w:tr>
    </w:tbl>
    <w:p w14:paraId="2710536D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385D33E5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四川-雅安</w:t>
      </w:r>
    </w:p>
    <w:p w14:paraId="6A9CB3FA" w14:textId="77777777" w:rsidR="00697366" w:rsidRDefault="00697366" w:rsidP="00CA66B7">
      <w:pPr>
        <w:pStyle w:val="2"/>
      </w:pPr>
      <w:bookmarkStart w:id="45" w:name="_Toc155207599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18B16B38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5D19F24D" wp14:editId="47716DCE">
            <wp:extent cx="5667375" cy="27432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128784CF" w14:textId="77777777">
        <w:tc>
          <w:tcPr>
            <w:tcW w:w="777" w:type="dxa"/>
            <w:shd w:val="clear" w:color="auto" w:fill="E6E6E6"/>
            <w:vAlign w:val="center"/>
          </w:tcPr>
          <w:p w14:paraId="696AFE4F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B1B07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8BED2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D71FB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A6F0B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2D010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4D234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00C6F1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CF247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768C2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AA196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5B96F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59402415" w14:textId="77777777">
        <w:tc>
          <w:tcPr>
            <w:tcW w:w="777" w:type="dxa"/>
            <w:vAlign w:val="center"/>
          </w:tcPr>
          <w:p w14:paraId="73FEB67D" w14:textId="77777777" w:rsidR="00D05EED" w:rsidRDefault="00000000">
            <w:r>
              <w:t>31.16</w:t>
            </w:r>
          </w:p>
        </w:tc>
        <w:tc>
          <w:tcPr>
            <w:tcW w:w="777" w:type="dxa"/>
            <w:vAlign w:val="center"/>
          </w:tcPr>
          <w:p w14:paraId="0DABC995" w14:textId="77777777" w:rsidR="00D05EED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12610976" w14:textId="77777777" w:rsidR="00D05EED" w:rsidRDefault="00000000">
            <w:r>
              <w:t>29.99</w:t>
            </w:r>
          </w:p>
        </w:tc>
        <w:tc>
          <w:tcPr>
            <w:tcW w:w="777" w:type="dxa"/>
            <w:vAlign w:val="center"/>
          </w:tcPr>
          <w:p w14:paraId="2FB4AD6A" w14:textId="77777777" w:rsidR="00D05EED" w:rsidRDefault="00000000">
            <w:r>
              <w:t>29.67</w:t>
            </w:r>
          </w:p>
        </w:tc>
        <w:tc>
          <w:tcPr>
            <w:tcW w:w="777" w:type="dxa"/>
            <w:vAlign w:val="center"/>
          </w:tcPr>
          <w:p w14:paraId="416D822A" w14:textId="77777777" w:rsidR="00D05EED" w:rsidRDefault="00000000">
            <w:r>
              <w:t>29.56</w:t>
            </w:r>
          </w:p>
        </w:tc>
        <w:tc>
          <w:tcPr>
            <w:tcW w:w="777" w:type="dxa"/>
            <w:vAlign w:val="center"/>
          </w:tcPr>
          <w:p w14:paraId="21276A1D" w14:textId="77777777" w:rsidR="00D05EED" w:rsidRDefault="00000000">
            <w:r>
              <w:t>29.67</w:t>
            </w:r>
          </w:p>
        </w:tc>
        <w:tc>
          <w:tcPr>
            <w:tcW w:w="777" w:type="dxa"/>
            <w:vAlign w:val="center"/>
          </w:tcPr>
          <w:p w14:paraId="001EA0BF" w14:textId="77777777" w:rsidR="00D05EED" w:rsidRDefault="00000000">
            <w:r>
              <w:t>29.99</w:t>
            </w:r>
          </w:p>
        </w:tc>
        <w:tc>
          <w:tcPr>
            <w:tcW w:w="777" w:type="dxa"/>
            <w:vAlign w:val="center"/>
          </w:tcPr>
          <w:p w14:paraId="32097A6E" w14:textId="77777777" w:rsidR="00D05EED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30AAACE6" w14:textId="77777777" w:rsidR="00D05EED" w:rsidRDefault="00000000">
            <w:r>
              <w:t>31.16</w:t>
            </w:r>
          </w:p>
        </w:tc>
        <w:tc>
          <w:tcPr>
            <w:tcW w:w="777" w:type="dxa"/>
            <w:vAlign w:val="center"/>
          </w:tcPr>
          <w:p w14:paraId="1EB7BABD" w14:textId="77777777" w:rsidR="00D05EED" w:rsidRDefault="00000000">
            <w:r>
              <w:t>31.93</w:t>
            </w:r>
          </w:p>
        </w:tc>
        <w:tc>
          <w:tcPr>
            <w:tcW w:w="777" w:type="dxa"/>
            <w:vAlign w:val="center"/>
          </w:tcPr>
          <w:p w14:paraId="0983AD92" w14:textId="77777777" w:rsidR="00D05EED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1BA66367" w14:textId="77777777" w:rsidR="00D05EED" w:rsidRDefault="00000000">
            <w:r>
              <w:t>33.59</w:t>
            </w:r>
          </w:p>
        </w:tc>
      </w:tr>
      <w:tr w:rsidR="00D05EED" w14:paraId="577721A2" w14:textId="77777777">
        <w:tc>
          <w:tcPr>
            <w:tcW w:w="777" w:type="dxa"/>
            <w:shd w:val="clear" w:color="auto" w:fill="E6E6E6"/>
            <w:vAlign w:val="center"/>
          </w:tcPr>
          <w:p w14:paraId="0CB52647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A33CF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240A5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6FFD6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1A55C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1948F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D1F7E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E140B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3B9B8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8ABE0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676BB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5D347" w14:textId="77777777" w:rsidR="00D05EED" w:rsidRDefault="00000000">
            <w:r>
              <w:t>23:00</w:t>
            </w:r>
          </w:p>
        </w:tc>
      </w:tr>
      <w:tr w:rsidR="00D05EED" w14:paraId="3C8E44C0" w14:textId="77777777">
        <w:tc>
          <w:tcPr>
            <w:tcW w:w="777" w:type="dxa"/>
            <w:vAlign w:val="center"/>
          </w:tcPr>
          <w:p w14:paraId="105231B3" w14:textId="77777777" w:rsidR="00D05EED" w:rsidRDefault="00000000">
            <w:r>
              <w:t>34.36</w:t>
            </w:r>
          </w:p>
        </w:tc>
        <w:tc>
          <w:tcPr>
            <w:tcW w:w="777" w:type="dxa"/>
            <w:vAlign w:val="center"/>
          </w:tcPr>
          <w:p w14:paraId="3C495E71" w14:textId="77777777" w:rsidR="00D05EED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65B8FAA7" w14:textId="77777777" w:rsidR="00D05EED" w:rsidRDefault="00000000">
            <w:r>
              <w:t>35.53</w:t>
            </w:r>
          </w:p>
        </w:tc>
        <w:tc>
          <w:tcPr>
            <w:tcW w:w="777" w:type="dxa"/>
            <w:vAlign w:val="center"/>
          </w:tcPr>
          <w:p w14:paraId="0474BE33" w14:textId="77777777" w:rsidR="00D05EED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0DB162BA" w14:textId="77777777" w:rsidR="00D05EED" w:rsidRDefault="00000000">
            <w:r>
              <w:t>35.96</w:t>
            </w:r>
          </w:p>
        </w:tc>
        <w:tc>
          <w:tcPr>
            <w:tcW w:w="777" w:type="dxa"/>
            <w:vAlign w:val="center"/>
          </w:tcPr>
          <w:p w14:paraId="692535E3" w14:textId="77777777" w:rsidR="00D05EED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539127C5" w14:textId="77777777" w:rsidR="00D05EED" w:rsidRDefault="00000000">
            <w:r>
              <w:t>35.53</w:t>
            </w:r>
          </w:p>
        </w:tc>
        <w:tc>
          <w:tcPr>
            <w:tcW w:w="777" w:type="dxa"/>
            <w:vAlign w:val="center"/>
          </w:tcPr>
          <w:p w14:paraId="02AF9666" w14:textId="77777777" w:rsidR="00D05EED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252974C3" w14:textId="77777777" w:rsidR="00D05EED" w:rsidRDefault="00000000">
            <w:r>
              <w:t>34.36</w:t>
            </w:r>
          </w:p>
        </w:tc>
        <w:tc>
          <w:tcPr>
            <w:tcW w:w="777" w:type="dxa"/>
            <w:vAlign w:val="center"/>
          </w:tcPr>
          <w:p w14:paraId="42712F0A" w14:textId="77777777" w:rsidR="00D05EED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0B266715" w14:textId="77777777" w:rsidR="00D05EED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5B4D38F0" w14:textId="77777777" w:rsidR="00D05EED" w:rsidRDefault="00000000">
            <w:r>
              <w:t>31.93</w:t>
            </w:r>
          </w:p>
        </w:tc>
      </w:tr>
    </w:tbl>
    <w:p w14:paraId="38F0535D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76BAF9EA" w14:textId="77777777" w:rsidR="00A279F8" w:rsidRPr="00794676" w:rsidRDefault="00A279F8" w:rsidP="009A61CA">
      <w:pPr>
        <w:pStyle w:val="1"/>
      </w:pPr>
      <w:bookmarkStart w:id="48" w:name="_Toc155207600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05EED" w14:paraId="67D22B31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E126BC2" w14:textId="77777777" w:rsidR="00D05EED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3BCE518" w14:textId="77777777" w:rsidR="00D05EED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0AD87B0" w14:textId="77777777" w:rsidR="00D05EED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C3B26BB" w14:textId="77777777" w:rsidR="00D05EED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449ABD3" w14:textId="77777777" w:rsidR="00D05EED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95199F6" w14:textId="77777777" w:rsidR="00D05EED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A8C6A2E" w14:textId="77777777" w:rsidR="00D05EED" w:rsidRDefault="00000000">
            <w:pPr>
              <w:jc w:val="center"/>
            </w:pPr>
            <w:r>
              <w:t>备注</w:t>
            </w:r>
          </w:p>
        </w:tc>
      </w:tr>
      <w:tr w:rsidR="00D05EED" w14:paraId="045580BA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4CFF7C2" w14:textId="77777777" w:rsidR="00D05EED" w:rsidRDefault="00D05EE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96071BE" w14:textId="77777777" w:rsidR="00D05EED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3F85C91" w14:textId="77777777" w:rsidR="00D05EED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A03F8A6" w14:textId="77777777" w:rsidR="00D05EED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566C734" w14:textId="77777777" w:rsidR="00D05EED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2F4FA00" w14:textId="77777777" w:rsidR="00D05EED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B2778E4" w14:textId="77777777" w:rsidR="00D05EED" w:rsidRDefault="00D05EED">
            <w:pPr>
              <w:jc w:val="center"/>
            </w:pPr>
          </w:p>
        </w:tc>
      </w:tr>
      <w:tr w:rsidR="00D05EED" w14:paraId="392621C5" w14:textId="77777777">
        <w:tc>
          <w:tcPr>
            <w:tcW w:w="2196" w:type="dxa"/>
            <w:shd w:val="clear" w:color="auto" w:fill="E6E6E6"/>
            <w:vAlign w:val="center"/>
          </w:tcPr>
          <w:p w14:paraId="5F380506" w14:textId="77777777" w:rsidR="00D05EED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0325A13C" w14:textId="77777777" w:rsidR="00D05EE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55A73684" w14:textId="77777777" w:rsidR="00D05EED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AE336E2" w14:textId="77777777" w:rsidR="00D05EE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9BD26CF" w14:textId="77777777" w:rsidR="00D05EE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886C191" w14:textId="77777777" w:rsidR="00D05EED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64BCC6DE" w14:textId="77777777" w:rsidR="00D05EE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05EED" w14:paraId="6C98BFB6" w14:textId="77777777">
        <w:tc>
          <w:tcPr>
            <w:tcW w:w="2196" w:type="dxa"/>
            <w:shd w:val="clear" w:color="auto" w:fill="E6E6E6"/>
            <w:vAlign w:val="center"/>
          </w:tcPr>
          <w:p w14:paraId="06EA445B" w14:textId="77777777" w:rsidR="00D05EED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644D1CF7" w14:textId="77777777" w:rsidR="00D05EED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7D5D1BA0" w14:textId="77777777" w:rsidR="00D05EED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77F9B88A" w14:textId="77777777" w:rsidR="00D05EED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42298A3B" w14:textId="77777777" w:rsidR="00D05EE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EA8DC43" w14:textId="77777777" w:rsidR="00D05EED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3F16E695" w14:textId="77777777" w:rsidR="00D05EE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05EED" w14:paraId="4CA2DBF7" w14:textId="77777777">
        <w:tc>
          <w:tcPr>
            <w:tcW w:w="2196" w:type="dxa"/>
            <w:shd w:val="clear" w:color="auto" w:fill="E6E6E6"/>
            <w:vAlign w:val="center"/>
          </w:tcPr>
          <w:p w14:paraId="3AFFA44D" w14:textId="77777777" w:rsidR="00D05EED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C4EE91F" w14:textId="77777777" w:rsidR="00D05EED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7A525194" w14:textId="77777777" w:rsidR="00D05EED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43109CC4" w14:textId="77777777" w:rsidR="00D05EE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6F5AEABC" w14:textId="77777777" w:rsidR="00D05EE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DEC1ED8" w14:textId="77777777" w:rsidR="00D05EED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667F15A" w14:textId="77777777" w:rsidR="00D05EE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05EED" w14:paraId="2571CC01" w14:textId="77777777">
        <w:tc>
          <w:tcPr>
            <w:tcW w:w="2196" w:type="dxa"/>
            <w:shd w:val="clear" w:color="auto" w:fill="E6E6E6"/>
            <w:vAlign w:val="center"/>
          </w:tcPr>
          <w:p w14:paraId="1EDD7D81" w14:textId="77777777" w:rsidR="00D05EED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3224917C" w14:textId="77777777" w:rsidR="00D05EED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3FEE10CC" w14:textId="77777777" w:rsidR="00D05EED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2B073847" w14:textId="77777777" w:rsidR="00D05EED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4F06D149" w14:textId="77777777" w:rsidR="00D05EE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5397C106" w14:textId="77777777" w:rsidR="00D05E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FD4E568" w14:textId="77777777" w:rsidR="00D05EE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D05EED" w14:paraId="0F3926AF" w14:textId="77777777">
        <w:tc>
          <w:tcPr>
            <w:tcW w:w="2196" w:type="dxa"/>
            <w:shd w:val="clear" w:color="auto" w:fill="E6E6E6"/>
            <w:vAlign w:val="center"/>
          </w:tcPr>
          <w:p w14:paraId="19AC1AB5" w14:textId="77777777" w:rsidR="00D05EED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A894B25" w14:textId="77777777" w:rsidR="00D05EED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0014CFE5" w14:textId="77777777" w:rsidR="00D05EED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397824A3" w14:textId="77777777" w:rsidR="00D05EED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51224DA4" w14:textId="77777777" w:rsidR="00D05EED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2C097E8C" w14:textId="77777777" w:rsidR="00D05E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3487EE7" w14:textId="77777777" w:rsidR="00D05EED" w:rsidRDefault="00D05EED">
            <w:pPr>
              <w:rPr>
                <w:sz w:val="18"/>
                <w:szCs w:val="18"/>
              </w:rPr>
            </w:pPr>
          </w:p>
        </w:tc>
      </w:tr>
      <w:tr w:rsidR="00D05EED" w14:paraId="0DB6411F" w14:textId="77777777">
        <w:tc>
          <w:tcPr>
            <w:tcW w:w="2196" w:type="dxa"/>
            <w:shd w:val="clear" w:color="auto" w:fill="E6E6E6"/>
            <w:vAlign w:val="center"/>
          </w:tcPr>
          <w:p w14:paraId="1E8DB4FC" w14:textId="77777777" w:rsidR="00D05EED" w:rsidRDefault="00000000">
            <w:r>
              <w:lastRenderedPageBreak/>
              <w:t>聚苯颗粒保温砂浆</w:t>
            </w:r>
          </w:p>
        </w:tc>
        <w:tc>
          <w:tcPr>
            <w:tcW w:w="1018" w:type="dxa"/>
            <w:vAlign w:val="center"/>
          </w:tcPr>
          <w:p w14:paraId="3D64F4E0" w14:textId="77777777" w:rsidR="00D05EED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6512FA3B" w14:textId="77777777" w:rsidR="00D05EED" w:rsidRDefault="00000000">
            <w:r>
              <w:t>0.950</w:t>
            </w:r>
          </w:p>
        </w:tc>
        <w:tc>
          <w:tcPr>
            <w:tcW w:w="848" w:type="dxa"/>
            <w:vAlign w:val="center"/>
          </w:tcPr>
          <w:p w14:paraId="2416A6DE" w14:textId="77777777" w:rsidR="00D05EED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140C48AD" w14:textId="77777777" w:rsidR="00D05EED" w:rsidRDefault="00000000">
            <w:r>
              <w:t>900.0</w:t>
            </w:r>
          </w:p>
        </w:tc>
        <w:tc>
          <w:tcPr>
            <w:tcW w:w="1188" w:type="dxa"/>
            <w:vAlign w:val="center"/>
          </w:tcPr>
          <w:p w14:paraId="364CC6E7" w14:textId="77777777" w:rsidR="00D05E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A774C48" w14:textId="77777777" w:rsidR="00D05EED" w:rsidRDefault="00D05EED">
            <w:pPr>
              <w:rPr>
                <w:sz w:val="18"/>
                <w:szCs w:val="18"/>
              </w:rPr>
            </w:pPr>
          </w:p>
        </w:tc>
      </w:tr>
      <w:tr w:rsidR="00D05EED" w14:paraId="50070CA7" w14:textId="77777777">
        <w:tc>
          <w:tcPr>
            <w:tcW w:w="2196" w:type="dxa"/>
            <w:shd w:val="clear" w:color="auto" w:fill="E6E6E6"/>
            <w:vAlign w:val="center"/>
          </w:tcPr>
          <w:p w14:paraId="23ED095F" w14:textId="77777777" w:rsidR="00D05EED" w:rsidRDefault="00000000">
            <w:r>
              <w:t>聚合物砂浆（网格布）</w:t>
            </w:r>
          </w:p>
        </w:tc>
        <w:tc>
          <w:tcPr>
            <w:tcW w:w="1018" w:type="dxa"/>
            <w:vAlign w:val="center"/>
          </w:tcPr>
          <w:p w14:paraId="578D4373" w14:textId="77777777" w:rsidR="00D05EE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161669F" w14:textId="77777777" w:rsidR="00D05EED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70AAC56A" w14:textId="77777777" w:rsidR="00D05EE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26463AC" w14:textId="77777777" w:rsidR="00D05EE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050BA8A" w14:textId="77777777" w:rsidR="00D05E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411200A" w14:textId="77777777" w:rsidR="00D05EED" w:rsidRDefault="00D05EED">
            <w:pPr>
              <w:rPr>
                <w:sz w:val="18"/>
                <w:szCs w:val="18"/>
              </w:rPr>
            </w:pPr>
          </w:p>
        </w:tc>
      </w:tr>
      <w:tr w:rsidR="00D05EED" w14:paraId="2EF23AB1" w14:textId="77777777">
        <w:tc>
          <w:tcPr>
            <w:tcW w:w="2196" w:type="dxa"/>
            <w:shd w:val="clear" w:color="auto" w:fill="E6E6E6"/>
            <w:vAlign w:val="center"/>
          </w:tcPr>
          <w:p w14:paraId="397D4799" w14:textId="77777777" w:rsidR="00D05EED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163085C3" w14:textId="77777777" w:rsidR="00D05EED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5E8840C3" w14:textId="77777777" w:rsidR="00D05EED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2C295826" w14:textId="77777777" w:rsidR="00D05EED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49278571" w14:textId="77777777" w:rsidR="00D05EED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0C371F83" w14:textId="77777777" w:rsidR="00D05E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9C0A7CD" w14:textId="77777777" w:rsidR="00D05EED" w:rsidRDefault="00D05EED">
            <w:pPr>
              <w:rPr>
                <w:sz w:val="18"/>
                <w:szCs w:val="18"/>
              </w:rPr>
            </w:pPr>
          </w:p>
        </w:tc>
      </w:tr>
      <w:tr w:rsidR="00D05EED" w14:paraId="043B68D1" w14:textId="77777777">
        <w:tc>
          <w:tcPr>
            <w:tcW w:w="2196" w:type="dxa"/>
            <w:shd w:val="clear" w:color="auto" w:fill="E6E6E6"/>
            <w:vAlign w:val="center"/>
          </w:tcPr>
          <w:p w14:paraId="1DC25C43" w14:textId="77777777" w:rsidR="00D05EED" w:rsidRDefault="00000000">
            <w:r>
              <w:t>憎水性珍珠岩板</w:t>
            </w:r>
          </w:p>
        </w:tc>
        <w:tc>
          <w:tcPr>
            <w:tcW w:w="1018" w:type="dxa"/>
            <w:vAlign w:val="center"/>
          </w:tcPr>
          <w:p w14:paraId="445A4683" w14:textId="77777777" w:rsidR="00D05EED" w:rsidRDefault="00000000">
            <w:r>
              <w:t>0.120</w:t>
            </w:r>
          </w:p>
        </w:tc>
        <w:tc>
          <w:tcPr>
            <w:tcW w:w="1030" w:type="dxa"/>
            <w:vAlign w:val="center"/>
          </w:tcPr>
          <w:p w14:paraId="564FF711" w14:textId="77777777" w:rsidR="00D05EED" w:rsidRDefault="00000000">
            <w:r>
              <w:t>2.030</w:t>
            </w:r>
          </w:p>
        </w:tc>
        <w:tc>
          <w:tcPr>
            <w:tcW w:w="848" w:type="dxa"/>
            <w:vAlign w:val="center"/>
          </w:tcPr>
          <w:p w14:paraId="54C61B18" w14:textId="77777777" w:rsidR="00D05EED" w:rsidRDefault="00000000">
            <w:r>
              <w:t>400.0</w:t>
            </w:r>
          </w:p>
        </w:tc>
        <w:tc>
          <w:tcPr>
            <w:tcW w:w="1018" w:type="dxa"/>
            <w:vAlign w:val="center"/>
          </w:tcPr>
          <w:p w14:paraId="4F0A5257" w14:textId="77777777" w:rsidR="00D05EED" w:rsidRDefault="00000000">
            <w:r>
              <w:t>1180.0</w:t>
            </w:r>
          </w:p>
        </w:tc>
        <w:tc>
          <w:tcPr>
            <w:tcW w:w="1188" w:type="dxa"/>
            <w:vAlign w:val="center"/>
          </w:tcPr>
          <w:p w14:paraId="5A05BFA7" w14:textId="77777777" w:rsidR="00D05E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99640A9" w14:textId="77777777" w:rsidR="00D05EED" w:rsidRDefault="00D05EED">
            <w:pPr>
              <w:rPr>
                <w:sz w:val="18"/>
                <w:szCs w:val="18"/>
              </w:rPr>
            </w:pPr>
          </w:p>
        </w:tc>
      </w:tr>
      <w:tr w:rsidR="00D05EED" w14:paraId="736D474D" w14:textId="77777777">
        <w:tc>
          <w:tcPr>
            <w:tcW w:w="2196" w:type="dxa"/>
            <w:shd w:val="clear" w:color="auto" w:fill="E6E6E6"/>
            <w:vAlign w:val="center"/>
          </w:tcPr>
          <w:p w14:paraId="7630D019" w14:textId="77777777" w:rsidR="00D05EED" w:rsidRDefault="00000000">
            <w:r>
              <w:t>水泥膨胀珍珠岩（</w:t>
            </w:r>
            <w:r>
              <w:t>ρ=40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49AC356F" w14:textId="77777777" w:rsidR="00D05EED" w:rsidRDefault="00000000">
            <w:r>
              <w:t>0.160</w:t>
            </w:r>
          </w:p>
        </w:tc>
        <w:tc>
          <w:tcPr>
            <w:tcW w:w="1030" w:type="dxa"/>
            <w:vAlign w:val="center"/>
          </w:tcPr>
          <w:p w14:paraId="6E8AC1F5" w14:textId="77777777" w:rsidR="00D05EED" w:rsidRDefault="00000000">
            <w:r>
              <w:t>2.490</w:t>
            </w:r>
          </w:p>
        </w:tc>
        <w:tc>
          <w:tcPr>
            <w:tcW w:w="848" w:type="dxa"/>
            <w:vAlign w:val="center"/>
          </w:tcPr>
          <w:p w14:paraId="5C3FBDA7" w14:textId="77777777" w:rsidR="00D05EED" w:rsidRDefault="00000000">
            <w:r>
              <w:t>400.0</w:t>
            </w:r>
          </w:p>
        </w:tc>
        <w:tc>
          <w:tcPr>
            <w:tcW w:w="1018" w:type="dxa"/>
            <w:vAlign w:val="center"/>
          </w:tcPr>
          <w:p w14:paraId="145B8E01" w14:textId="77777777" w:rsidR="00D05EED" w:rsidRDefault="00000000">
            <w:r>
              <w:t>1170.0</w:t>
            </w:r>
          </w:p>
        </w:tc>
        <w:tc>
          <w:tcPr>
            <w:tcW w:w="1188" w:type="dxa"/>
            <w:vAlign w:val="center"/>
          </w:tcPr>
          <w:p w14:paraId="17638A24" w14:textId="77777777" w:rsidR="00D05EED" w:rsidRDefault="00000000">
            <w:r>
              <w:t>1.9100</w:t>
            </w:r>
          </w:p>
        </w:tc>
        <w:tc>
          <w:tcPr>
            <w:tcW w:w="1516" w:type="dxa"/>
            <w:vAlign w:val="center"/>
          </w:tcPr>
          <w:p w14:paraId="60B74F62" w14:textId="77777777" w:rsidR="00D05EED" w:rsidRDefault="00D05EED">
            <w:pPr>
              <w:rPr>
                <w:sz w:val="18"/>
                <w:szCs w:val="18"/>
              </w:rPr>
            </w:pPr>
          </w:p>
        </w:tc>
      </w:tr>
      <w:tr w:rsidR="00D05EED" w14:paraId="2AB90855" w14:textId="77777777">
        <w:tc>
          <w:tcPr>
            <w:tcW w:w="2196" w:type="dxa"/>
            <w:shd w:val="clear" w:color="auto" w:fill="E6E6E6"/>
            <w:vAlign w:val="center"/>
          </w:tcPr>
          <w:p w14:paraId="425559F8" w14:textId="77777777" w:rsidR="00D05EED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5F6968D1" w14:textId="77777777" w:rsidR="00D05EED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69E6FF14" w14:textId="77777777" w:rsidR="00D05EED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5DD48458" w14:textId="77777777" w:rsidR="00D05EED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3CE61B41" w14:textId="77777777" w:rsidR="00D05EE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2B06D0B" w14:textId="77777777" w:rsidR="00D05E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554366F" w14:textId="77777777" w:rsidR="00D05EED" w:rsidRDefault="00D05EED">
            <w:pPr>
              <w:rPr>
                <w:sz w:val="18"/>
                <w:szCs w:val="18"/>
              </w:rPr>
            </w:pPr>
          </w:p>
        </w:tc>
      </w:tr>
      <w:tr w:rsidR="00D05EED" w14:paraId="02C6E4D4" w14:textId="77777777">
        <w:tc>
          <w:tcPr>
            <w:tcW w:w="2196" w:type="dxa"/>
            <w:shd w:val="clear" w:color="auto" w:fill="E6E6E6"/>
            <w:vAlign w:val="center"/>
          </w:tcPr>
          <w:p w14:paraId="17816DB6" w14:textId="77777777" w:rsidR="00D05EED" w:rsidRDefault="00000000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5B5AA7DF" w14:textId="77777777" w:rsidR="00D05EED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3FE6FE2A" w14:textId="77777777" w:rsidR="00D05EED" w:rsidRDefault="00000000">
            <w:r>
              <w:t>0.287</w:t>
            </w:r>
          </w:p>
        </w:tc>
        <w:tc>
          <w:tcPr>
            <w:tcW w:w="848" w:type="dxa"/>
            <w:vAlign w:val="center"/>
          </w:tcPr>
          <w:p w14:paraId="1BB1572B" w14:textId="77777777" w:rsidR="00D05EED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7D69D227" w14:textId="77777777" w:rsidR="00D05EE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5FB01196" w14:textId="77777777" w:rsidR="00D05E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09F853B" w14:textId="77777777" w:rsidR="00D05EED" w:rsidRDefault="00D05EED">
            <w:pPr>
              <w:rPr>
                <w:sz w:val="18"/>
                <w:szCs w:val="18"/>
              </w:rPr>
            </w:pPr>
          </w:p>
        </w:tc>
      </w:tr>
    </w:tbl>
    <w:p w14:paraId="23455BEE" w14:textId="77777777" w:rsidR="00D05EED" w:rsidRDefault="00000000">
      <w:pPr>
        <w:pStyle w:val="1"/>
      </w:pPr>
      <w:bookmarkStart w:id="49" w:name="_Toc155207601"/>
      <w:r>
        <w:t>工程构造</w:t>
      </w:r>
      <w:bookmarkEnd w:id="49"/>
    </w:p>
    <w:p w14:paraId="36E4804E" w14:textId="77777777" w:rsidR="00D05EED" w:rsidRDefault="00000000">
      <w:pPr>
        <w:pStyle w:val="2"/>
        <w:jc w:val="left"/>
      </w:pPr>
      <w:bookmarkStart w:id="50" w:name="_Toc155207602"/>
      <w:r>
        <w:t>屋顶构造</w:t>
      </w:r>
      <w:bookmarkEnd w:id="50"/>
    </w:p>
    <w:p w14:paraId="771AFC6C" w14:textId="77777777" w:rsidR="00D05EED" w:rsidRDefault="00000000">
      <w:pPr>
        <w:pStyle w:val="3"/>
      </w:pPr>
      <w:bookmarkStart w:id="51" w:name="_Toc155207603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05EED" w14:paraId="017157E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152B9B6" w14:textId="77777777" w:rsidR="00D05E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DAB6C56" w14:textId="77777777" w:rsidR="00D05E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467E453" w14:textId="77777777" w:rsidR="00D05E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AF3020" w14:textId="77777777" w:rsidR="00D05E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D60BB9" w14:textId="77777777" w:rsidR="00D05E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D8C98B8" w14:textId="77777777" w:rsidR="00D05E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CB7C85" w14:textId="77777777" w:rsidR="00D05E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74E490" w14:textId="77777777" w:rsidR="00D05E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05EED" w14:paraId="6A2DC38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4453E55" w14:textId="77777777" w:rsidR="00D05EED" w:rsidRDefault="00D05EED"/>
        </w:tc>
        <w:tc>
          <w:tcPr>
            <w:tcW w:w="834" w:type="dxa"/>
            <w:shd w:val="clear" w:color="auto" w:fill="E6E6E6"/>
            <w:vAlign w:val="center"/>
          </w:tcPr>
          <w:p w14:paraId="1F753CCA" w14:textId="77777777" w:rsidR="00D05E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A9E4C7" w14:textId="77777777" w:rsidR="00D05E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3BA8680" w14:textId="77777777" w:rsidR="00D05EE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C6BF09" w14:textId="77777777" w:rsidR="00D05E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9B6A47" w14:textId="77777777" w:rsidR="00D05E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48ED80" w14:textId="77777777" w:rsidR="00D05E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CC1AD3" w14:textId="77777777" w:rsidR="00D05EED" w:rsidRDefault="00000000">
            <w:r>
              <w:t>D=R*S</w:t>
            </w:r>
          </w:p>
        </w:tc>
      </w:tr>
      <w:tr w:rsidR="00D05EED" w14:paraId="6E4C0D23" w14:textId="77777777">
        <w:tc>
          <w:tcPr>
            <w:tcW w:w="2838" w:type="dxa"/>
            <w:vAlign w:val="center"/>
          </w:tcPr>
          <w:p w14:paraId="78B2F8B1" w14:textId="77777777" w:rsidR="00D05E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4FB98AA" w14:textId="77777777" w:rsidR="00D05EED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431C56B3" w14:textId="77777777" w:rsidR="00D05E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136D98F" w14:textId="77777777" w:rsidR="00D05E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0451632" w14:textId="77777777" w:rsidR="00D05EE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5714E70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6DAE319" w14:textId="77777777" w:rsidR="00D05EED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14:paraId="064709B5" w14:textId="77777777" w:rsidR="00D05EED" w:rsidRDefault="00000000">
            <w:r>
              <w:t>0.367</w:t>
            </w:r>
          </w:p>
        </w:tc>
      </w:tr>
      <w:tr w:rsidR="00D05EED" w14:paraId="6AE06553" w14:textId="77777777">
        <w:tc>
          <w:tcPr>
            <w:tcW w:w="2838" w:type="dxa"/>
            <w:vAlign w:val="center"/>
          </w:tcPr>
          <w:p w14:paraId="76A0F43E" w14:textId="77777777" w:rsidR="00D05EED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17C6EA88" w14:textId="77777777" w:rsidR="00D05E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5202E8F" w14:textId="77777777" w:rsidR="00D05EED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7EA704E7" w14:textId="77777777" w:rsidR="00D05EED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687413C4" w14:textId="77777777" w:rsidR="00D05EED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48273E2A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488A3AE" w14:textId="77777777" w:rsidR="00D05EED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28FC1C8F" w14:textId="77777777" w:rsidR="00D05EED" w:rsidRDefault="00000000">
            <w:r>
              <w:t>0.388</w:t>
            </w:r>
          </w:p>
        </w:tc>
      </w:tr>
      <w:tr w:rsidR="00D05EED" w14:paraId="3697F3E2" w14:textId="77777777">
        <w:tc>
          <w:tcPr>
            <w:tcW w:w="2838" w:type="dxa"/>
            <w:vAlign w:val="center"/>
          </w:tcPr>
          <w:p w14:paraId="3D9C1704" w14:textId="77777777" w:rsidR="00D05EED" w:rsidRDefault="00000000">
            <w:r>
              <w:t>憎水性珍珠岩板</w:t>
            </w:r>
          </w:p>
        </w:tc>
        <w:tc>
          <w:tcPr>
            <w:tcW w:w="834" w:type="dxa"/>
            <w:vAlign w:val="center"/>
          </w:tcPr>
          <w:p w14:paraId="282BC3A7" w14:textId="77777777" w:rsidR="00D05EED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31FDB749" w14:textId="77777777" w:rsidR="00D05EED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6D6D2849" w14:textId="77777777" w:rsidR="00D05EED" w:rsidRDefault="00000000">
            <w:r>
              <w:t>0.120</w:t>
            </w:r>
          </w:p>
        </w:tc>
        <w:tc>
          <w:tcPr>
            <w:tcW w:w="1131" w:type="dxa"/>
            <w:vAlign w:val="center"/>
          </w:tcPr>
          <w:p w14:paraId="0FAF5E47" w14:textId="77777777" w:rsidR="00D05EED" w:rsidRDefault="00000000">
            <w:r>
              <w:t>2.030</w:t>
            </w:r>
          </w:p>
        </w:tc>
        <w:tc>
          <w:tcPr>
            <w:tcW w:w="707" w:type="dxa"/>
            <w:vAlign w:val="center"/>
          </w:tcPr>
          <w:p w14:paraId="55C070AE" w14:textId="77777777" w:rsidR="00D05EED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52AFA777" w14:textId="77777777" w:rsidR="00D05EED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37B85B6B" w14:textId="77777777" w:rsidR="00D05EED" w:rsidRDefault="00000000">
            <w:r>
              <w:t>2.030</w:t>
            </w:r>
          </w:p>
        </w:tc>
      </w:tr>
      <w:tr w:rsidR="00D05EED" w14:paraId="453514A4" w14:textId="77777777">
        <w:tc>
          <w:tcPr>
            <w:tcW w:w="2838" w:type="dxa"/>
            <w:vAlign w:val="center"/>
          </w:tcPr>
          <w:p w14:paraId="7E740109" w14:textId="77777777" w:rsidR="00D05E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358B19A" w14:textId="77777777" w:rsidR="00D05E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CA23A2F" w14:textId="77777777" w:rsidR="00D05E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69F03BA" w14:textId="77777777" w:rsidR="00D05E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D5ECA91" w14:textId="77777777" w:rsidR="00D05EE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88DE7E8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70670D8" w14:textId="77777777" w:rsidR="00D05E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D23E5D5" w14:textId="77777777" w:rsidR="00D05EED" w:rsidRDefault="00000000">
            <w:r>
              <w:t>0.245</w:t>
            </w:r>
          </w:p>
        </w:tc>
      </w:tr>
      <w:tr w:rsidR="00D05EED" w14:paraId="10F69CDA" w14:textId="77777777">
        <w:tc>
          <w:tcPr>
            <w:tcW w:w="2838" w:type="dxa"/>
            <w:vAlign w:val="center"/>
          </w:tcPr>
          <w:p w14:paraId="20659F83" w14:textId="77777777" w:rsidR="00D05EE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5A52673" w14:textId="77777777" w:rsidR="00D05EED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5BC0FD04" w14:textId="77777777" w:rsidR="00D05EED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15B76A62" w14:textId="77777777" w:rsidR="00D05EE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878E29B" w14:textId="77777777" w:rsidR="00D05EE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09A2635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4B88730" w14:textId="77777777" w:rsidR="00D05EED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3626FE4D" w14:textId="77777777" w:rsidR="00D05EED" w:rsidRDefault="00000000">
            <w:r>
              <w:t>1.186</w:t>
            </w:r>
          </w:p>
        </w:tc>
      </w:tr>
      <w:tr w:rsidR="00D05EED" w14:paraId="702FD3E5" w14:textId="77777777">
        <w:tc>
          <w:tcPr>
            <w:tcW w:w="2838" w:type="dxa"/>
            <w:vAlign w:val="center"/>
          </w:tcPr>
          <w:p w14:paraId="5FEC189B" w14:textId="77777777" w:rsidR="00D05E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F78E219" w14:textId="77777777" w:rsidR="00D05EED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5B86D995" w14:textId="77777777" w:rsidR="00D05E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F5616BF" w14:textId="77777777" w:rsidR="00D05E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4B393A1" w14:textId="77777777" w:rsidR="00D05E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8332CB9" w14:textId="77777777" w:rsidR="00D05E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E47BFF9" w14:textId="77777777" w:rsidR="00D05EED" w:rsidRDefault="00000000">
            <w:r>
              <w:t>0.907</w:t>
            </w:r>
          </w:p>
        </w:tc>
        <w:tc>
          <w:tcPr>
            <w:tcW w:w="990" w:type="dxa"/>
            <w:vAlign w:val="center"/>
          </w:tcPr>
          <w:p w14:paraId="019C9C96" w14:textId="77777777" w:rsidR="00D05EED" w:rsidRDefault="00000000">
            <w:r>
              <w:t>4.216</w:t>
            </w:r>
          </w:p>
        </w:tc>
      </w:tr>
      <w:tr w:rsidR="00D05EED" w14:paraId="2766690D" w14:textId="77777777">
        <w:tc>
          <w:tcPr>
            <w:tcW w:w="2838" w:type="dxa"/>
            <w:shd w:val="clear" w:color="auto" w:fill="E6E6E6"/>
            <w:vAlign w:val="center"/>
          </w:tcPr>
          <w:p w14:paraId="75E0FB3D" w14:textId="77777777" w:rsidR="00D05E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3135310" w14:textId="77777777" w:rsidR="00D05EED" w:rsidRDefault="00000000">
            <w:pPr>
              <w:jc w:val="center"/>
            </w:pPr>
            <w:r>
              <w:t>5.0</w:t>
            </w:r>
          </w:p>
        </w:tc>
      </w:tr>
      <w:tr w:rsidR="00D05EED" w14:paraId="748EBB59" w14:textId="77777777">
        <w:tc>
          <w:tcPr>
            <w:tcW w:w="2838" w:type="dxa"/>
            <w:shd w:val="clear" w:color="auto" w:fill="E6E6E6"/>
            <w:vAlign w:val="center"/>
          </w:tcPr>
          <w:p w14:paraId="1ED8E234" w14:textId="77777777" w:rsidR="00D05E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16AAD80" w14:textId="77777777" w:rsidR="00D05EED" w:rsidRDefault="00000000">
            <w:pPr>
              <w:jc w:val="center"/>
            </w:pPr>
            <w:r>
              <w:t>0.72</w:t>
            </w:r>
          </w:p>
        </w:tc>
      </w:tr>
      <w:tr w:rsidR="00D05EED" w14:paraId="05534F75" w14:textId="77777777">
        <w:tc>
          <w:tcPr>
            <w:tcW w:w="2838" w:type="dxa"/>
            <w:shd w:val="clear" w:color="auto" w:fill="E6E6E6"/>
            <w:vAlign w:val="center"/>
          </w:tcPr>
          <w:p w14:paraId="22B639D9" w14:textId="77777777" w:rsidR="00D05E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3D60A3B" w14:textId="77777777" w:rsidR="00D05EED" w:rsidRDefault="00000000">
            <w:pPr>
              <w:jc w:val="center"/>
            </w:pPr>
            <w:r>
              <w:t>0.94</w:t>
            </w:r>
          </w:p>
        </w:tc>
      </w:tr>
      <w:tr w:rsidR="00D05EED" w14:paraId="4C5A91A0" w14:textId="77777777">
        <w:tc>
          <w:tcPr>
            <w:tcW w:w="2838" w:type="dxa"/>
            <w:shd w:val="clear" w:color="auto" w:fill="E6E6E6"/>
            <w:vAlign w:val="center"/>
          </w:tcPr>
          <w:p w14:paraId="681BDCB2" w14:textId="77777777" w:rsidR="00D05E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FEE846A" w14:textId="77777777" w:rsidR="00D05EED" w:rsidRDefault="00000000">
            <w:pPr>
              <w:jc w:val="center"/>
            </w:pPr>
            <w:r>
              <w:t>重质围护结构</w:t>
            </w:r>
          </w:p>
        </w:tc>
      </w:tr>
    </w:tbl>
    <w:p w14:paraId="49918D07" w14:textId="77777777" w:rsidR="00D05EED" w:rsidRDefault="00000000">
      <w:pPr>
        <w:pStyle w:val="4"/>
      </w:pPr>
      <w:r>
        <w:lastRenderedPageBreak/>
        <w:t>自然通风房间：逐时温度</w:t>
      </w:r>
    </w:p>
    <w:p w14:paraId="6FDC2094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658E5F03" wp14:editId="21DFD48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AC234" w14:textId="77777777" w:rsidR="00D05EED" w:rsidRDefault="00D05EED"/>
    <w:p w14:paraId="65592938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1E2E4CD2" w14:textId="77777777">
        <w:tc>
          <w:tcPr>
            <w:tcW w:w="777" w:type="dxa"/>
            <w:shd w:val="clear" w:color="auto" w:fill="E6E6E6"/>
            <w:vAlign w:val="center"/>
          </w:tcPr>
          <w:p w14:paraId="288F2B94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878544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03388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5BA3B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162A66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5510B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2B923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E538A6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B1657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4F6E1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FBF1A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A3061D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4E4C87B0" w14:textId="77777777">
        <w:tc>
          <w:tcPr>
            <w:tcW w:w="777" w:type="dxa"/>
            <w:vAlign w:val="center"/>
          </w:tcPr>
          <w:p w14:paraId="7145D64C" w14:textId="77777777" w:rsidR="00D05EED" w:rsidRDefault="00000000">
            <w:r>
              <w:t>34.09</w:t>
            </w:r>
          </w:p>
        </w:tc>
        <w:tc>
          <w:tcPr>
            <w:tcW w:w="777" w:type="dxa"/>
            <w:vAlign w:val="center"/>
          </w:tcPr>
          <w:p w14:paraId="1F3B22CA" w14:textId="77777777" w:rsidR="00D05EED" w:rsidRDefault="00000000">
            <w:r>
              <w:t>33.71</w:t>
            </w:r>
          </w:p>
        </w:tc>
        <w:tc>
          <w:tcPr>
            <w:tcW w:w="777" w:type="dxa"/>
            <w:vAlign w:val="center"/>
          </w:tcPr>
          <w:p w14:paraId="3AB2588E" w14:textId="77777777" w:rsidR="00D05EED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66FC09C3" w14:textId="77777777" w:rsidR="00D05EED" w:rsidRDefault="00000000">
            <w:r>
              <w:t>32.97</w:t>
            </w:r>
          </w:p>
        </w:tc>
        <w:tc>
          <w:tcPr>
            <w:tcW w:w="777" w:type="dxa"/>
            <w:vAlign w:val="center"/>
          </w:tcPr>
          <w:p w14:paraId="6E0F774C" w14:textId="77777777" w:rsidR="00D05EED" w:rsidRDefault="00000000">
            <w:r>
              <w:t>32.66</w:t>
            </w:r>
          </w:p>
        </w:tc>
        <w:tc>
          <w:tcPr>
            <w:tcW w:w="777" w:type="dxa"/>
            <w:vAlign w:val="center"/>
          </w:tcPr>
          <w:p w14:paraId="6260894E" w14:textId="77777777" w:rsidR="00D05EED" w:rsidRDefault="00000000">
            <w:r>
              <w:t>32.41</w:t>
            </w:r>
          </w:p>
        </w:tc>
        <w:tc>
          <w:tcPr>
            <w:tcW w:w="777" w:type="dxa"/>
            <w:vAlign w:val="center"/>
          </w:tcPr>
          <w:p w14:paraId="2C80685A" w14:textId="77777777" w:rsidR="00D05EED" w:rsidRDefault="00000000">
            <w:r>
              <w:t>32.23</w:t>
            </w:r>
          </w:p>
        </w:tc>
        <w:tc>
          <w:tcPr>
            <w:tcW w:w="777" w:type="dxa"/>
            <w:vAlign w:val="center"/>
          </w:tcPr>
          <w:p w14:paraId="55301791" w14:textId="77777777" w:rsidR="00D05EED" w:rsidRDefault="00000000">
            <w:r>
              <w:t>32.14</w:t>
            </w:r>
          </w:p>
        </w:tc>
        <w:tc>
          <w:tcPr>
            <w:tcW w:w="777" w:type="dxa"/>
            <w:vAlign w:val="center"/>
          </w:tcPr>
          <w:p w14:paraId="3104EB78" w14:textId="77777777" w:rsidR="00D05EED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24CA339C" w14:textId="77777777" w:rsidR="00D05EED" w:rsidRDefault="00000000">
            <w:r>
              <w:t>32.21</w:t>
            </w:r>
          </w:p>
        </w:tc>
        <w:tc>
          <w:tcPr>
            <w:tcW w:w="777" w:type="dxa"/>
            <w:vAlign w:val="center"/>
          </w:tcPr>
          <w:p w14:paraId="7C2AB96A" w14:textId="77777777" w:rsidR="00D05EED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0E181E3B" w14:textId="77777777" w:rsidR="00D05EED" w:rsidRDefault="00000000">
            <w:r>
              <w:t>32.61</w:t>
            </w:r>
          </w:p>
        </w:tc>
      </w:tr>
      <w:tr w:rsidR="00D05EED" w14:paraId="5DCA8F07" w14:textId="77777777">
        <w:tc>
          <w:tcPr>
            <w:tcW w:w="777" w:type="dxa"/>
            <w:shd w:val="clear" w:color="auto" w:fill="E6E6E6"/>
            <w:vAlign w:val="center"/>
          </w:tcPr>
          <w:p w14:paraId="68FE4500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A9F793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8BB5CA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9FC19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D90C58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BB6DD3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11A09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0091B4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E27657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E2BA2C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D30A1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F7A10" w14:textId="77777777" w:rsidR="00D05EED" w:rsidRDefault="00000000">
            <w:r>
              <w:t>23:00</w:t>
            </w:r>
          </w:p>
        </w:tc>
      </w:tr>
      <w:tr w:rsidR="00D05EED" w14:paraId="124EBE92" w14:textId="77777777">
        <w:tc>
          <w:tcPr>
            <w:tcW w:w="777" w:type="dxa"/>
            <w:vAlign w:val="center"/>
          </w:tcPr>
          <w:p w14:paraId="3EDDE9DE" w14:textId="77777777" w:rsidR="00D05EED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6261B9D2" w14:textId="77777777" w:rsidR="00D05EED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5A2294C4" w14:textId="77777777" w:rsidR="00D05EED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7BB1F71F" w14:textId="77777777" w:rsidR="00D05EED" w:rsidRDefault="00000000">
            <w:r>
              <w:t>34.15</w:t>
            </w:r>
          </w:p>
        </w:tc>
        <w:tc>
          <w:tcPr>
            <w:tcW w:w="777" w:type="dxa"/>
            <w:vAlign w:val="center"/>
          </w:tcPr>
          <w:p w14:paraId="75624AE2" w14:textId="77777777" w:rsidR="00D05EED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56DFAC39" w14:textId="77777777" w:rsidR="00D05EED" w:rsidRDefault="00000000">
            <w:r>
              <w:t>34.86</w:t>
            </w:r>
          </w:p>
        </w:tc>
        <w:tc>
          <w:tcPr>
            <w:tcW w:w="777" w:type="dxa"/>
            <w:vAlign w:val="center"/>
          </w:tcPr>
          <w:p w14:paraId="5DDEE4BE" w14:textId="77777777" w:rsidR="00D05EED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4AFA254A" w14:textId="77777777" w:rsidR="00D05EED" w:rsidRDefault="00000000">
            <w:r>
              <w:rPr>
                <w:color w:val="3333CC"/>
              </w:rPr>
              <w:t>35.17</w:t>
            </w:r>
          </w:p>
        </w:tc>
        <w:tc>
          <w:tcPr>
            <w:tcW w:w="777" w:type="dxa"/>
            <w:vAlign w:val="center"/>
          </w:tcPr>
          <w:p w14:paraId="797560AB" w14:textId="77777777" w:rsidR="00D05EED" w:rsidRDefault="00000000">
            <w:r>
              <w:t>35.14</w:t>
            </w:r>
          </w:p>
        </w:tc>
        <w:tc>
          <w:tcPr>
            <w:tcW w:w="777" w:type="dxa"/>
            <w:vAlign w:val="center"/>
          </w:tcPr>
          <w:p w14:paraId="270A89B1" w14:textId="77777777" w:rsidR="00D05EED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5A5111A8" w14:textId="77777777" w:rsidR="00D05EED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731F495F" w14:textId="77777777" w:rsidR="00D05EED" w:rsidRDefault="00000000">
            <w:r>
              <w:t>34.45</w:t>
            </w:r>
          </w:p>
        </w:tc>
      </w:tr>
    </w:tbl>
    <w:p w14:paraId="71F1A0A8" w14:textId="77777777" w:rsidR="00D05EED" w:rsidRDefault="00000000">
      <w:pPr>
        <w:pStyle w:val="2"/>
      </w:pPr>
      <w:bookmarkStart w:id="52" w:name="_Toc155207604"/>
      <w:r>
        <w:t>外墙构造</w:t>
      </w:r>
      <w:bookmarkEnd w:id="52"/>
    </w:p>
    <w:p w14:paraId="5DAD4105" w14:textId="77777777" w:rsidR="00D05EED" w:rsidRDefault="00000000">
      <w:pPr>
        <w:pStyle w:val="3"/>
      </w:pPr>
      <w:bookmarkStart w:id="53" w:name="_Toc155207605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05EED" w14:paraId="43F0DFC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AA43D8C" w14:textId="77777777" w:rsidR="00D05E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9DA10CE" w14:textId="77777777" w:rsidR="00D05E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DC38CB8" w14:textId="77777777" w:rsidR="00D05E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1FA5F8A" w14:textId="77777777" w:rsidR="00D05E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2FEBCC" w14:textId="77777777" w:rsidR="00D05E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75F9EF" w14:textId="77777777" w:rsidR="00D05E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0203F0" w14:textId="77777777" w:rsidR="00D05E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5DFE48" w14:textId="77777777" w:rsidR="00D05E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05EED" w14:paraId="3733AD33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AC6BEE7" w14:textId="77777777" w:rsidR="00D05EED" w:rsidRDefault="00D05EED"/>
        </w:tc>
        <w:tc>
          <w:tcPr>
            <w:tcW w:w="834" w:type="dxa"/>
            <w:shd w:val="clear" w:color="auto" w:fill="E6E6E6"/>
            <w:vAlign w:val="center"/>
          </w:tcPr>
          <w:p w14:paraId="059647F6" w14:textId="77777777" w:rsidR="00D05E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536A00" w14:textId="77777777" w:rsidR="00D05E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1686B3" w14:textId="77777777" w:rsidR="00D05EE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3A4EE2" w14:textId="77777777" w:rsidR="00D05E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F0DD03" w14:textId="77777777" w:rsidR="00D05E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5B9CAD" w14:textId="77777777" w:rsidR="00D05E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A96687F" w14:textId="77777777" w:rsidR="00D05EED" w:rsidRDefault="00000000">
            <w:r>
              <w:t>D=R*S</w:t>
            </w:r>
          </w:p>
        </w:tc>
      </w:tr>
      <w:tr w:rsidR="00D05EED" w14:paraId="486E1C57" w14:textId="77777777">
        <w:tc>
          <w:tcPr>
            <w:tcW w:w="2838" w:type="dxa"/>
            <w:vAlign w:val="center"/>
          </w:tcPr>
          <w:p w14:paraId="548847EE" w14:textId="77777777" w:rsidR="00D05EED" w:rsidRDefault="00000000">
            <w:r>
              <w:t>聚合物砂浆（网格布）</w:t>
            </w:r>
          </w:p>
        </w:tc>
        <w:tc>
          <w:tcPr>
            <w:tcW w:w="834" w:type="dxa"/>
            <w:vAlign w:val="center"/>
          </w:tcPr>
          <w:p w14:paraId="0B3C5D77" w14:textId="77777777" w:rsidR="00D05EED" w:rsidRDefault="00000000">
            <w:r>
              <w:t>8</w:t>
            </w:r>
          </w:p>
        </w:tc>
        <w:tc>
          <w:tcPr>
            <w:tcW w:w="707" w:type="dxa"/>
            <w:vAlign w:val="center"/>
          </w:tcPr>
          <w:p w14:paraId="25DA5634" w14:textId="77777777" w:rsidR="00D05EED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4429D6AB" w14:textId="77777777" w:rsidR="00D05E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41D266E" w14:textId="77777777" w:rsidR="00D05E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3D58084D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543509B" w14:textId="77777777" w:rsidR="00D05EED" w:rsidRDefault="00000000">
            <w:r>
              <w:t>0.009</w:t>
            </w:r>
          </w:p>
        </w:tc>
        <w:tc>
          <w:tcPr>
            <w:tcW w:w="990" w:type="dxa"/>
            <w:vAlign w:val="center"/>
          </w:tcPr>
          <w:p w14:paraId="327833F5" w14:textId="77777777" w:rsidR="00D05EED" w:rsidRDefault="00000000">
            <w:r>
              <w:t>0.097</w:t>
            </w:r>
          </w:p>
        </w:tc>
      </w:tr>
      <w:tr w:rsidR="00D05EED" w14:paraId="51D425AB" w14:textId="77777777">
        <w:tc>
          <w:tcPr>
            <w:tcW w:w="2838" w:type="dxa"/>
            <w:vAlign w:val="center"/>
          </w:tcPr>
          <w:p w14:paraId="43420362" w14:textId="77777777" w:rsidR="00D05EED" w:rsidRDefault="00000000">
            <w:r>
              <w:t>水泥膨胀珍珠岩（</w:t>
            </w:r>
            <w:r>
              <w:t>ρ=40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6888EE8" w14:textId="77777777" w:rsidR="00D05EED" w:rsidRDefault="00000000">
            <w:r>
              <w:t>25</w:t>
            </w:r>
          </w:p>
        </w:tc>
        <w:tc>
          <w:tcPr>
            <w:tcW w:w="707" w:type="dxa"/>
            <w:vAlign w:val="center"/>
          </w:tcPr>
          <w:p w14:paraId="4FDF3EFC" w14:textId="77777777" w:rsidR="00D05EED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4280282E" w14:textId="77777777" w:rsidR="00D05EED" w:rsidRDefault="00000000">
            <w:r>
              <w:t>0.160</w:t>
            </w:r>
          </w:p>
        </w:tc>
        <w:tc>
          <w:tcPr>
            <w:tcW w:w="1131" w:type="dxa"/>
            <w:vAlign w:val="center"/>
          </w:tcPr>
          <w:p w14:paraId="4992565C" w14:textId="77777777" w:rsidR="00D05EED" w:rsidRDefault="00000000">
            <w:r>
              <w:t>2.490</w:t>
            </w:r>
          </w:p>
        </w:tc>
        <w:tc>
          <w:tcPr>
            <w:tcW w:w="707" w:type="dxa"/>
            <w:vAlign w:val="center"/>
          </w:tcPr>
          <w:p w14:paraId="0E07E59C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0005182" w14:textId="77777777" w:rsidR="00D05EED" w:rsidRDefault="00000000">
            <w:r>
              <w:t>0.156</w:t>
            </w:r>
          </w:p>
        </w:tc>
        <w:tc>
          <w:tcPr>
            <w:tcW w:w="990" w:type="dxa"/>
            <w:vAlign w:val="center"/>
          </w:tcPr>
          <w:p w14:paraId="0743DF24" w14:textId="77777777" w:rsidR="00D05EED" w:rsidRDefault="00000000">
            <w:r>
              <w:t>0.389</w:t>
            </w:r>
          </w:p>
        </w:tc>
      </w:tr>
      <w:tr w:rsidR="00D05EED" w14:paraId="738EED30" w14:textId="77777777">
        <w:tc>
          <w:tcPr>
            <w:tcW w:w="2838" w:type="dxa"/>
            <w:vAlign w:val="center"/>
          </w:tcPr>
          <w:p w14:paraId="52B5F6CC" w14:textId="77777777" w:rsidR="00D05EE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9C9DC9B" w14:textId="77777777" w:rsidR="00D05EE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02100BF" w14:textId="77777777" w:rsidR="00D05EE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D268271" w14:textId="77777777" w:rsidR="00D05EE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96707D5" w14:textId="77777777" w:rsidR="00D05EE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0A46DF6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1B72AD" w14:textId="77777777" w:rsidR="00D05EE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7B0B176F" w14:textId="77777777" w:rsidR="00D05EED" w:rsidRDefault="00000000">
            <w:r>
              <w:t>1.977</w:t>
            </w:r>
          </w:p>
        </w:tc>
      </w:tr>
      <w:tr w:rsidR="00D05EED" w14:paraId="74C5BAAC" w14:textId="77777777">
        <w:tc>
          <w:tcPr>
            <w:tcW w:w="2838" w:type="dxa"/>
            <w:vAlign w:val="center"/>
          </w:tcPr>
          <w:p w14:paraId="4D2E51FB" w14:textId="77777777" w:rsidR="00D05E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50BFAA8" w14:textId="77777777" w:rsidR="00D05E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79BA4CC" w14:textId="77777777" w:rsidR="00D05E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90DEE90" w14:textId="77777777" w:rsidR="00D05E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685FCF4" w14:textId="77777777" w:rsidR="00D05EE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D45F308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F89644E" w14:textId="77777777" w:rsidR="00D05E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4D9DB7A" w14:textId="77777777" w:rsidR="00D05EED" w:rsidRDefault="00000000">
            <w:r>
              <w:t>0.245</w:t>
            </w:r>
          </w:p>
        </w:tc>
      </w:tr>
      <w:tr w:rsidR="00D05EED" w14:paraId="45734AFF" w14:textId="77777777">
        <w:tc>
          <w:tcPr>
            <w:tcW w:w="2838" w:type="dxa"/>
            <w:vAlign w:val="center"/>
          </w:tcPr>
          <w:p w14:paraId="60975324" w14:textId="77777777" w:rsidR="00D05E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85D7342" w14:textId="77777777" w:rsidR="00D05EED" w:rsidRDefault="00000000">
            <w:r>
              <w:t>253</w:t>
            </w:r>
          </w:p>
        </w:tc>
        <w:tc>
          <w:tcPr>
            <w:tcW w:w="707" w:type="dxa"/>
            <w:vAlign w:val="center"/>
          </w:tcPr>
          <w:p w14:paraId="241B6306" w14:textId="77777777" w:rsidR="00D05E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9B2B1EC" w14:textId="77777777" w:rsidR="00D05E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7609548" w14:textId="77777777" w:rsidR="00D05E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F4BD03B" w14:textId="77777777" w:rsidR="00D05E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A8068EA" w14:textId="77777777" w:rsidR="00D05EED" w:rsidRDefault="00000000">
            <w:r>
              <w:t>0.301</w:t>
            </w:r>
          </w:p>
        </w:tc>
        <w:tc>
          <w:tcPr>
            <w:tcW w:w="990" w:type="dxa"/>
            <w:vAlign w:val="center"/>
          </w:tcPr>
          <w:p w14:paraId="4B4587B0" w14:textId="77777777" w:rsidR="00D05EED" w:rsidRDefault="00000000">
            <w:r>
              <w:t>2.708</w:t>
            </w:r>
          </w:p>
        </w:tc>
      </w:tr>
      <w:tr w:rsidR="00D05EED" w14:paraId="54EC0C51" w14:textId="77777777">
        <w:tc>
          <w:tcPr>
            <w:tcW w:w="2838" w:type="dxa"/>
            <w:shd w:val="clear" w:color="auto" w:fill="E6E6E6"/>
            <w:vAlign w:val="center"/>
          </w:tcPr>
          <w:p w14:paraId="7310ED3A" w14:textId="77777777" w:rsidR="00D05E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B69CD0B" w14:textId="77777777" w:rsidR="00D05EED" w:rsidRDefault="00000000">
            <w:pPr>
              <w:jc w:val="center"/>
            </w:pPr>
            <w:r>
              <w:t>5.0</w:t>
            </w:r>
          </w:p>
        </w:tc>
      </w:tr>
      <w:tr w:rsidR="00D05EED" w14:paraId="415A268A" w14:textId="77777777">
        <w:tc>
          <w:tcPr>
            <w:tcW w:w="2838" w:type="dxa"/>
            <w:shd w:val="clear" w:color="auto" w:fill="E6E6E6"/>
            <w:vAlign w:val="center"/>
          </w:tcPr>
          <w:p w14:paraId="7EA159DC" w14:textId="77777777" w:rsidR="00D05E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F015658" w14:textId="77777777" w:rsidR="00D05EED" w:rsidRDefault="00000000">
            <w:pPr>
              <w:jc w:val="center"/>
            </w:pPr>
            <w:r>
              <w:t>0.65</w:t>
            </w:r>
          </w:p>
        </w:tc>
      </w:tr>
      <w:tr w:rsidR="00D05EED" w14:paraId="504C409D" w14:textId="77777777">
        <w:tc>
          <w:tcPr>
            <w:tcW w:w="2838" w:type="dxa"/>
            <w:shd w:val="clear" w:color="auto" w:fill="E6E6E6"/>
            <w:vAlign w:val="center"/>
          </w:tcPr>
          <w:p w14:paraId="3A855B4B" w14:textId="77777777" w:rsidR="00D05E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90C19F3" w14:textId="77777777" w:rsidR="00D05EED" w:rsidRDefault="00000000">
            <w:pPr>
              <w:jc w:val="center"/>
            </w:pPr>
            <w:r>
              <w:t>2.17</w:t>
            </w:r>
          </w:p>
        </w:tc>
      </w:tr>
      <w:tr w:rsidR="00D05EED" w14:paraId="3289F6E2" w14:textId="77777777">
        <w:tc>
          <w:tcPr>
            <w:tcW w:w="2838" w:type="dxa"/>
            <w:shd w:val="clear" w:color="auto" w:fill="E6E6E6"/>
            <w:vAlign w:val="center"/>
          </w:tcPr>
          <w:p w14:paraId="1857AFDD" w14:textId="77777777" w:rsidR="00D05E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702692E" w14:textId="77777777" w:rsidR="00D05EED" w:rsidRDefault="00000000">
            <w:pPr>
              <w:jc w:val="center"/>
            </w:pPr>
            <w:r>
              <w:t>重质围护结构</w:t>
            </w:r>
          </w:p>
        </w:tc>
      </w:tr>
    </w:tbl>
    <w:p w14:paraId="71D1089A" w14:textId="77777777" w:rsidR="00D05EED" w:rsidRDefault="00000000">
      <w:pPr>
        <w:pStyle w:val="4"/>
      </w:pPr>
      <w:r>
        <w:lastRenderedPageBreak/>
        <w:t>自然通风房间：东向逐时温度</w:t>
      </w:r>
    </w:p>
    <w:p w14:paraId="7B43E73D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22E8073F" wp14:editId="3A6AC012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B138E" w14:textId="77777777" w:rsidR="00D05EED" w:rsidRDefault="00D05EED"/>
    <w:p w14:paraId="7EFA2D49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78FF3CC3" w14:textId="77777777">
        <w:tc>
          <w:tcPr>
            <w:tcW w:w="777" w:type="dxa"/>
            <w:shd w:val="clear" w:color="auto" w:fill="E6E6E6"/>
            <w:vAlign w:val="center"/>
          </w:tcPr>
          <w:p w14:paraId="5EA84FB7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7059B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EFB40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9AE7B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74B46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F84D0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06E4E0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71987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B13B3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FBB0F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7D9D5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8CA0BD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06CDFC41" w14:textId="77777777">
        <w:tc>
          <w:tcPr>
            <w:tcW w:w="777" w:type="dxa"/>
            <w:vAlign w:val="center"/>
          </w:tcPr>
          <w:p w14:paraId="72CAF754" w14:textId="77777777" w:rsidR="00D05EED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6F7F4055" w14:textId="77777777" w:rsidR="00D05EED" w:rsidRDefault="00000000">
            <w:r>
              <w:t>33.05</w:t>
            </w:r>
          </w:p>
        </w:tc>
        <w:tc>
          <w:tcPr>
            <w:tcW w:w="777" w:type="dxa"/>
            <w:vAlign w:val="center"/>
          </w:tcPr>
          <w:p w14:paraId="7FD3EF97" w14:textId="77777777" w:rsidR="00D05EED" w:rsidRDefault="00000000">
            <w:r>
              <w:t>32.66</w:t>
            </w:r>
          </w:p>
        </w:tc>
        <w:tc>
          <w:tcPr>
            <w:tcW w:w="777" w:type="dxa"/>
            <w:vAlign w:val="center"/>
          </w:tcPr>
          <w:p w14:paraId="009B77A9" w14:textId="77777777" w:rsidR="00D05EED" w:rsidRDefault="00000000">
            <w:r>
              <w:t>32.32</w:t>
            </w:r>
          </w:p>
        </w:tc>
        <w:tc>
          <w:tcPr>
            <w:tcW w:w="777" w:type="dxa"/>
            <w:vAlign w:val="center"/>
          </w:tcPr>
          <w:p w14:paraId="674A2EFC" w14:textId="77777777" w:rsidR="00D05EED" w:rsidRDefault="00000000">
            <w:r>
              <w:t>32.03</w:t>
            </w:r>
          </w:p>
        </w:tc>
        <w:tc>
          <w:tcPr>
            <w:tcW w:w="777" w:type="dxa"/>
            <w:vAlign w:val="center"/>
          </w:tcPr>
          <w:p w14:paraId="23F97A47" w14:textId="77777777" w:rsidR="00D05EED" w:rsidRDefault="00000000">
            <w:r>
              <w:t>31.83</w:t>
            </w:r>
          </w:p>
        </w:tc>
        <w:tc>
          <w:tcPr>
            <w:tcW w:w="777" w:type="dxa"/>
            <w:vAlign w:val="center"/>
          </w:tcPr>
          <w:p w14:paraId="34D4B6FB" w14:textId="77777777" w:rsidR="00D05EED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5F7C9612" w14:textId="77777777" w:rsidR="00D05EED" w:rsidRDefault="00000000">
            <w:r>
              <w:t>31.68</w:t>
            </w:r>
          </w:p>
        </w:tc>
        <w:tc>
          <w:tcPr>
            <w:tcW w:w="777" w:type="dxa"/>
            <w:vAlign w:val="center"/>
          </w:tcPr>
          <w:p w14:paraId="4996170A" w14:textId="77777777" w:rsidR="00D05EED" w:rsidRDefault="00000000">
            <w:r>
              <w:t>31.77</w:t>
            </w:r>
          </w:p>
        </w:tc>
        <w:tc>
          <w:tcPr>
            <w:tcW w:w="777" w:type="dxa"/>
            <w:vAlign w:val="center"/>
          </w:tcPr>
          <w:p w14:paraId="1DFEC70E" w14:textId="77777777" w:rsidR="00D05EED" w:rsidRDefault="00000000">
            <w:r>
              <w:t>31.97</w:t>
            </w:r>
          </w:p>
        </w:tc>
        <w:tc>
          <w:tcPr>
            <w:tcW w:w="777" w:type="dxa"/>
            <w:vAlign w:val="center"/>
          </w:tcPr>
          <w:p w14:paraId="5227378E" w14:textId="77777777" w:rsidR="00D05EED" w:rsidRDefault="00000000">
            <w:r>
              <w:t>32.28</w:t>
            </w:r>
          </w:p>
        </w:tc>
        <w:tc>
          <w:tcPr>
            <w:tcW w:w="777" w:type="dxa"/>
            <w:vAlign w:val="center"/>
          </w:tcPr>
          <w:p w14:paraId="458B29C3" w14:textId="77777777" w:rsidR="00D05EED" w:rsidRDefault="00000000">
            <w:r>
              <w:t>32.69</w:t>
            </w:r>
          </w:p>
        </w:tc>
      </w:tr>
      <w:tr w:rsidR="00D05EED" w14:paraId="5D433741" w14:textId="77777777">
        <w:tc>
          <w:tcPr>
            <w:tcW w:w="777" w:type="dxa"/>
            <w:shd w:val="clear" w:color="auto" w:fill="E6E6E6"/>
            <w:vAlign w:val="center"/>
          </w:tcPr>
          <w:p w14:paraId="2752F7FF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00B5D3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C1E5D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5D743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8FFA62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8561A9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064FE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2F1A85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94DA2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C440A7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F129CD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D5CF1" w14:textId="77777777" w:rsidR="00D05EED" w:rsidRDefault="00000000">
            <w:r>
              <w:t>23:00</w:t>
            </w:r>
          </w:p>
        </w:tc>
      </w:tr>
      <w:tr w:rsidR="00D05EED" w14:paraId="233D600C" w14:textId="77777777">
        <w:tc>
          <w:tcPr>
            <w:tcW w:w="777" w:type="dxa"/>
            <w:vAlign w:val="center"/>
          </w:tcPr>
          <w:p w14:paraId="76ABB12B" w14:textId="77777777" w:rsidR="00D05EED" w:rsidRDefault="00000000">
            <w:r>
              <w:t>33.15</w:t>
            </w:r>
          </w:p>
        </w:tc>
        <w:tc>
          <w:tcPr>
            <w:tcW w:w="777" w:type="dxa"/>
            <w:vAlign w:val="center"/>
          </w:tcPr>
          <w:p w14:paraId="33B8C8CA" w14:textId="77777777" w:rsidR="00D05EED" w:rsidRDefault="00000000">
            <w:r>
              <w:t>33.62</w:t>
            </w:r>
          </w:p>
        </w:tc>
        <w:tc>
          <w:tcPr>
            <w:tcW w:w="777" w:type="dxa"/>
            <w:vAlign w:val="center"/>
          </w:tcPr>
          <w:p w14:paraId="52FBC51F" w14:textId="77777777" w:rsidR="00D05EED" w:rsidRDefault="00000000">
            <w:r>
              <w:t>34.06</w:t>
            </w:r>
          </w:p>
        </w:tc>
        <w:tc>
          <w:tcPr>
            <w:tcW w:w="777" w:type="dxa"/>
            <w:vAlign w:val="center"/>
          </w:tcPr>
          <w:p w14:paraId="1FC62B01" w14:textId="77777777" w:rsidR="00D05EED" w:rsidRDefault="00000000">
            <w:r>
              <w:t>34.45</w:t>
            </w:r>
          </w:p>
        </w:tc>
        <w:tc>
          <w:tcPr>
            <w:tcW w:w="777" w:type="dxa"/>
            <w:vAlign w:val="center"/>
          </w:tcPr>
          <w:p w14:paraId="106C78B1" w14:textId="77777777" w:rsidR="00D05EED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2C5EE20A" w14:textId="77777777" w:rsidR="00D05EED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4F1254E7" w14:textId="77777777" w:rsidR="00D05EED" w:rsidRDefault="00000000">
            <w:r>
              <w:rPr>
                <w:color w:val="3333CC"/>
              </w:rPr>
              <w:t>35.04</w:t>
            </w:r>
          </w:p>
        </w:tc>
        <w:tc>
          <w:tcPr>
            <w:tcW w:w="777" w:type="dxa"/>
            <w:vAlign w:val="center"/>
          </w:tcPr>
          <w:p w14:paraId="0D4FEF66" w14:textId="77777777" w:rsidR="00D05EED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4E9FC87D" w14:textId="77777777" w:rsidR="00D05EED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62DB323C" w14:textId="77777777" w:rsidR="00D05EED" w:rsidRDefault="00000000">
            <w:r>
              <w:t>34.57</w:t>
            </w:r>
          </w:p>
        </w:tc>
        <w:tc>
          <w:tcPr>
            <w:tcW w:w="777" w:type="dxa"/>
            <w:vAlign w:val="center"/>
          </w:tcPr>
          <w:p w14:paraId="0E2304F0" w14:textId="77777777" w:rsidR="00D05EED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70811632" w14:textId="77777777" w:rsidR="00D05EED" w:rsidRDefault="00000000">
            <w:r>
              <w:t>33.86</w:t>
            </w:r>
          </w:p>
        </w:tc>
      </w:tr>
    </w:tbl>
    <w:p w14:paraId="049A64C9" w14:textId="77777777" w:rsidR="00D05EED" w:rsidRDefault="00000000">
      <w:pPr>
        <w:pStyle w:val="4"/>
      </w:pPr>
      <w:r>
        <w:t>自然通风房间：西向逐时温度</w:t>
      </w:r>
    </w:p>
    <w:p w14:paraId="32191DE1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2C57579E" wp14:editId="2DC92383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C16AF" w14:textId="77777777" w:rsidR="00D05EED" w:rsidRDefault="00D05EED"/>
    <w:p w14:paraId="671EF829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677C4F2E" w14:textId="77777777">
        <w:tc>
          <w:tcPr>
            <w:tcW w:w="777" w:type="dxa"/>
            <w:shd w:val="clear" w:color="auto" w:fill="E6E6E6"/>
            <w:vAlign w:val="center"/>
          </w:tcPr>
          <w:p w14:paraId="2A232CC4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915F3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4BCE57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7A8E2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56D8AB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2E78B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9AE04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D5A64B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597918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74C23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099F4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F0B2B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27B9274A" w14:textId="77777777">
        <w:tc>
          <w:tcPr>
            <w:tcW w:w="777" w:type="dxa"/>
            <w:vAlign w:val="center"/>
          </w:tcPr>
          <w:p w14:paraId="26F67A65" w14:textId="77777777" w:rsidR="00D05EED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58C230A2" w14:textId="77777777" w:rsidR="00D05EED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2CD09CAE" w14:textId="77777777" w:rsidR="00D05EED" w:rsidRDefault="00000000">
            <w:r>
              <w:t>32.77</w:t>
            </w:r>
          </w:p>
        </w:tc>
        <w:tc>
          <w:tcPr>
            <w:tcW w:w="777" w:type="dxa"/>
            <w:vAlign w:val="center"/>
          </w:tcPr>
          <w:p w14:paraId="5A179347" w14:textId="77777777" w:rsidR="00D05EED" w:rsidRDefault="00000000">
            <w:r>
              <w:t>32.42</w:t>
            </w:r>
          </w:p>
        </w:tc>
        <w:tc>
          <w:tcPr>
            <w:tcW w:w="777" w:type="dxa"/>
            <w:vAlign w:val="center"/>
          </w:tcPr>
          <w:p w14:paraId="557A035A" w14:textId="77777777" w:rsidR="00D05EED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44DF7780" w14:textId="77777777" w:rsidR="00D05EED" w:rsidRDefault="00000000">
            <w:r>
              <w:t>31.92</w:t>
            </w:r>
          </w:p>
        </w:tc>
        <w:tc>
          <w:tcPr>
            <w:tcW w:w="777" w:type="dxa"/>
            <w:vAlign w:val="center"/>
          </w:tcPr>
          <w:p w14:paraId="4BF8413E" w14:textId="77777777" w:rsidR="00D05EED" w:rsidRDefault="00000000">
            <w:r>
              <w:t>31.79</w:t>
            </w:r>
          </w:p>
        </w:tc>
        <w:tc>
          <w:tcPr>
            <w:tcW w:w="777" w:type="dxa"/>
            <w:vAlign w:val="center"/>
          </w:tcPr>
          <w:p w14:paraId="0DEBB5E7" w14:textId="77777777" w:rsidR="00D05EED" w:rsidRDefault="00000000">
            <w:r>
              <w:t>31.75</w:t>
            </w:r>
          </w:p>
        </w:tc>
        <w:tc>
          <w:tcPr>
            <w:tcW w:w="777" w:type="dxa"/>
            <w:vAlign w:val="center"/>
          </w:tcPr>
          <w:p w14:paraId="26AE123F" w14:textId="77777777" w:rsidR="00D05EED" w:rsidRDefault="00000000">
            <w:r>
              <w:t>31.81</w:t>
            </w:r>
          </w:p>
        </w:tc>
        <w:tc>
          <w:tcPr>
            <w:tcW w:w="777" w:type="dxa"/>
            <w:vAlign w:val="center"/>
          </w:tcPr>
          <w:p w14:paraId="7EFEBE9E" w14:textId="77777777" w:rsidR="00D05EED" w:rsidRDefault="00000000">
            <w:r>
              <w:t>31.97</w:t>
            </w:r>
          </w:p>
        </w:tc>
        <w:tc>
          <w:tcPr>
            <w:tcW w:w="777" w:type="dxa"/>
            <w:vAlign w:val="center"/>
          </w:tcPr>
          <w:p w14:paraId="0DE3BB66" w14:textId="77777777" w:rsidR="00D05EED" w:rsidRDefault="00000000">
            <w:r>
              <w:t>32.22</w:t>
            </w:r>
          </w:p>
        </w:tc>
        <w:tc>
          <w:tcPr>
            <w:tcW w:w="777" w:type="dxa"/>
            <w:vAlign w:val="center"/>
          </w:tcPr>
          <w:p w14:paraId="7498DF3D" w14:textId="77777777" w:rsidR="00D05EED" w:rsidRDefault="00000000">
            <w:r>
              <w:t>32.55</w:t>
            </w:r>
          </w:p>
        </w:tc>
      </w:tr>
      <w:tr w:rsidR="00D05EED" w14:paraId="4168E983" w14:textId="77777777">
        <w:tc>
          <w:tcPr>
            <w:tcW w:w="777" w:type="dxa"/>
            <w:shd w:val="clear" w:color="auto" w:fill="E6E6E6"/>
            <w:vAlign w:val="center"/>
          </w:tcPr>
          <w:p w14:paraId="05250CBD" w14:textId="77777777" w:rsidR="00D05EED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673BE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32BFE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BA5BC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1FDCE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29FE1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2C3EA1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B4955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9071D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2C295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FA499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4A4C96" w14:textId="77777777" w:rsidR="00D05EED" w:rsidRDefault="00000000">
            <w:r>
              <w:t>23:00</w:t>
            </w:r>
          </w:p>
        </w:tc>
      </w:tr>
      <w:tr w:rsidR="00D05EED" w14:paraId="25B5EF4D" w14:textId="77777777">
        <w:tc>
          <w:tcPr>
            <w:tcW w:w="777" w:type="dxa"/>
            <w:vAlign w:val="center"/>
          </w:tcPr>
          <w:p w14:paraId="70D32A51" w14:textId="77777777" w:rsidR="00D05EED" w:rsidRDefault="00000000">
            <w:r>
              <w:t>32.94</w:t>
            </w:r>
          </w:p>
        </w:tc>
        <w:tc>
          <w:tcPr>
            <w:tcW w:w="777" w:type="dxa"/>
            <w:vAlign w:val="center"/>
          </w:tcPr>
          <w:p w14:paraId="700B5C8F" w14:textId="77777777" w:rsidR="00D05EED" w:rsidRDefault="00000000">
            <w:r>
              <w:t>33.38</w:t>
            </w:r>
          </w:p>
        </w:tc>
        <w:tc>
          <w:tcPr>
            <w:tcW w:w="777" w:type="dxa"/>
            <w:vAlign w:val="center"/>
          </w:tcPr>
          <w:p w14:paraId="7EEAD2F4" w14:textId="77777777" w:rsidR="00D05EED" w:rsidRDefault="00000000">
            <w:r>
              <w:t>33.85</w:t>
            </w:r>
          </w:p>
        </w:tc>
        <w:tc>
          <w:tcPr>
            <w:tcW w:w="777" w:type="dxa"/>
            <w:vAlign w:val="center"/>
          </w:tcPr>
          <w:p w14:paraId="11ABE855" w14:textId="77777777" w:rsidR="00D05EED" w:rsidRDefault="00000000">
            <w:r>
              <w:t>34.31</w:t>
            </w:r>
          </w:p>
        </w:tc>
        <w:tc>
          <w:tcPr>
            <w:tcW w:w="777" w:type="dxa"/>
            <w:vAlign w:val="center"/>
          </w:tcPr>
          <w:p w14:paraId="0AFCCAF1" w14:textId="77777777" w:rsidR="00D05EED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1F022CA9" w14:textId="77777777" w:rsidR="00D05EED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31781035" w14:textId="77777777" w:rsidR="00D05EED" w:rsidRDefault="00000000">
            <w:r>
              <w:rPr>
                <w:color w:val="3333CC"/>
              </w:rPr>
              <w:t>35.15</w:t>
            </w:r>
          </w:p>
        </w:tc>
        <w:tc>
          <w:tcPr>
            <w:tcW w:w="777" w:type="dxa"/>
            <w:vAlign w:val="center"/>
          </w:tcPr>
          <w:p w14:paraId="66129FA9" w14:textId="77777777" w:rsidR="00D05EED" w:rsidRDefault="00000000">
            <w:r>
              <w:t>35.13</w:t>
            </w:r>
          </w:p>
        </w:tc>
        <w:tc>
          <w:tcPr>
            <w:tcW w:w="777" w:type="dxa"/>
            <w:vAlign w:val="center"/>
          </w:tcPr>
          <w:p w14:paraId="73841180" w14:textId="77777777" w:rsidR="00D05EED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2CA0460D" w14:textId="77777777" w:rsidR="00D05EED" w:rsidRDefault="00000000">
            <w:r>
              <w:t>34.73</w:t>
            </w:r>
          </w:p>
        </w:tc>
        <w:tc>
          <w:tcPr>
            <w:tcW w:w="777" w:type="dxa"/>
            <w:vAlign w:val="center"/>
          </w:tcPr>
          <w:p w14:paraId="1BAC1F97" w14:textId="77777777" w:rsidR="00D05EED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3544A68B" w14:textId="77777777" w:rsidR="00D05EED" w:rsidRDefault="00000000">
            <w:r>
              <w:t>34.00</w:t>
            </w:r>
          </w:p>
        </w:tc>
      </w:tr>
    </w:tbl>
    <w:p w14:paraId="4FAA176B" w14:textId="77777777" w:rsidR="00D05EED" w:rsidRDefault="00000000">
      <w:pPr>
        <w:pStyle w:val="4"/>
      </w:pPr>
      <w:r>
        <w:t>自然通风房间：南向逐时温度</w:t>
      </w:r>
    </w:p>
    <w:p w14:paraId="4B51316C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18642DA3" wp14:editId="56377FE9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1D601" w14:textId="77777777" w:rsidR="00D05EED" w:rsidRDefault="00D05EED"/>
    <w:p w14:paraId="66DB88B4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3F16F3A1" w14:textId="77777777">
        <w:tc>
          <w:tcPr>
            <w:tcW w:w="777" w:type="dxa"/>
            <w:shd w:val="clear" w:color="auto" w:fill="E6E6E6"/>
            <w:vAlign w:val="center"/>
          </w:tcPr>
          <w:p w14:paraId="0F183EE8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31F1C5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4E1D8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8D5B0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A9FF3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6ED0B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F08894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45779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CC8A0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96BC7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A8A056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BE46C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29795D2A" w14:textId="77777777">
        <w:tc>
          <w:tcPr>
            <w:tcW w:w="777" w:type="dxa"/>
            <w:vAlign w:val="center"/>
          </w:tcPr>
          <w:p w14:paraId="6E8D2CA5" w14:textId="77777777" w:rsidR="00D05EED" w:rsidRDefault="00000000">
            <w:r>
              <w:t>33.49</w:t>
            </w:r>
          </w:p>
        </w:tc>
        <w:tc>
          <w:tcPr>
            <w:tcW w:w="777" w:type="dxa"/>
            <w:vAlign w:val="center"/>
          </w:tcPr>
          <w:p w14:paraId="38F6A8E2" w14:textId="77777777" w:rsidR="00D05EED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69B9B227" w14:textId="77777777" w:rsidR="00D05EED" w:rsidRDefault="00000000">
            <w:r>
              <w:t>32.69</w:t>
            </w:r>
          </w:p>
        </w:tc>
        <w:tc>
          <w:tcPr>
            <w:tcW w:w="777" w:type="dxa"/>
            <w:vAlign w:val="center"/>
          </w:tcPr>
          <w:p w14:paraId="13F46A06" w14:textId="77777777" w:rsidR="00D05EED" w:rsidRDefault="00000000">
            <w:r>
              <w:t>32.34</w:t>
            </w:r>
          </w:p>
        </w:tc>
        <w:tc>
          <w:tcPr>
            <w:tcW w:w="777" w:type="dxa"/>
            <w:vAlign w:val="center"/>
          </w:tcPr>
          <w:p w14:paraId="22941237" w14:textId="77777777" w:rsidR="00D05EED" w:rsidRDefault="00000000">
            <w:r>
              <w:t>32.06</w:t>
            </w:r>
          </w:p>
        </w:tc>
        <w:tc>
          <w:tcPr>
            <w:tcW w:w="777" w:type="dxa"/>
            <w:vAlign w:val="center"/>
          </w:tcPr>
          <w:p w14:paraId="258B9E00" w14:textId="77777777" w:rsidR="00D05EED" w:rsidRDefault="00000000">
            <w:r>
              <w:t>31.85</w:t>
            </w:r>
          </w:p>
        </w:tc>
        <w:tc>
          <w:tcPr>
            <w:tcW w:w="777" w:type="dxa"/>
            <w:vAlign w:val="center"/>
          </w:tcPr>
          <w:p w14:paraId="78392D8E" w14:textId="77777777" w:rsidR="00D05EED" w:rsidRDefault="00000000">
            <w:r>
              <w:t>31.73</w:t>
            </w:r>
          </w:p>
        </w:tc>
        <w:tc>
          <w:tcPr>
            <w:tcW w:w="777" w:type="dxa"/>
            <w:vAlign w:val="center"/>
          </w:tcPr>
          <w:p w14:paraId="44958C55" w14:textId="77777777" w:rsidR="00D05EED" w:rsidRDefault="00000000">
            <w:r>
              <w:t>31.69</w:t>
            </w:r>
          </w:p>
        </w:tc>
        <w:tc>
          <w:tcPr>
            <w:tcW w:w="777" w:type="dxa"/>
            <w:vAlign w:val="center"/>
          </w:tcPr>
          <w:p w14:paraId="38357A83" w14:textId="77777777" w:rsidR="00D05EED" w:rsidRDefault="00000000">
            <w:r>
              <w:t>31.76</w:t>
            </w:r>
          </w:p>
        </w:tc>
        <w:tc>
          <w:tcPr>
            <w:tcW w:w="777" w:type="dxa"/>
            <w:vAlign w:val="center"/>
          </w:tcPr>
          <w:p w14:paraId="76A9C110" w14:textId="77777777" w:rsidR="00D05EED" w:rsidRDefault="00000000">
            <w:r>
              <w:t>31.92</w:t>
            </w:r>
          </w:p>
        </w:tc>
        <w:tc>
          <w:tcPr>
            <w:tcW w:w="777" w:type="dxa"/>
            <w:vAlign w:val="center"/>
          </w:tcPr>
          <w:p w14:paraId="69607BF8" w14:textId="77777777" w:rsidR="00D05EED" w:rsidRDefault="00000000">
            <w:r>
              <w:t>32.19</w:t>
            </w:r>
          </w:p>
        </w:tc>
        <w:tc>
          <w:tcPr>
            <w:tcW w:w="777" w:type="dxa"/>
            <w:vAlign w:val="center"/>
          </w:tcPr>
          <w:p w14:paraId="3580CE5C" w14:textId="77777777" w:rsidR="00D05EED" w:rsidRDefault="00000000">
            <w:r>
              <w:t>32.55</w:t>
            </w:r>
          </w:p>
        </w:tc>
      </w:tr>
      <w:tr w:rsidR="00D05EED" w14:paraId="0F1289E9" w14:textId="77777777">
        <w:tc>
          <w:tcPr>
            <w:tcW w:w="777" w:type="dxa"/>
            <w:shd w:val="clear" w:color="auto" w:fill="E6E6E6"/>
            <w:vAlign w:val="center"/>
          </w:tcPr>
          <w:p w14:paraId="2FF7E183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31C7B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875DF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EC806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C6A1E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FD5DF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DC7EBD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F6F161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6CC1D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13F04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B450F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52AA9" w14:textId="77777777" w:rsidR="00D05EED" w:rsidRDefault="00000000">
            <w:r>
              <w:t>23:00</w:t>
            </w:r>
          </w:p>
        </w:tc>
      </w:tr>
      <w:tr w:rsidR="00D05EED" w14:paraId="660C09BC" w14:textId="77777777">
        <w:tc>
          <w:tcPr>
            <w:tcW w:w="777" w:type="dxa"/>
            <w:vAlign w:val="center"/>
          </w:tcPr>
          <w:p w14:paraId="5541746D" w14:textId="77777777" w:rsidR="00D05EED" w:rsidRDefault="00000000">
            <w:r>
              <w:t>32.99</w:t>
            </w:r>
          </w:p>
        </w:tc>
        <w:tc>
          <w:tcPr>
            <w:tcW w:w="777" w:type="dxa"/>
            <w:vAlign w:val="center"/>
          </w:tcPr>
          <w:p w14:paraId="4B1C700F" w14:textId="77777777" w:rsidR="00D05EED" w:rsidRDefault="00000000">
            <w:r>
              <w:t>33.48</w:t>
            </w:r>
          </w:p>
        </w:tc>
        <w:tc>
          <w:tcPr>
            <w:tcW w:w="777" w:type="dxa"/>
            <w:vAlign w:val="center"/>
          </w:tcPr>
          <w:p w14:paraId="1D03CFF6" w14:textId="77777777" w:rsidR="00D05EED" w:rsidRDefault="00000000">
            <w:r>
              <w:t>33.97</w:t>
            </w:r>
          </w:p>
        </w:tc>
        <w:tc>
          <w:tcPr>
            <w:tcW w:w="777" w:type="dxa"/>
            <w:vAlign w:val="center"/>
          </w:tcPr>
          <w:p w14:paraId="364DC20C" w14:textId="77777777" w:rsidR="00D05EED" w:rsidRDefault="00000000">
            <w:r>
              <w:t>34.41</w:t>
            </w:r>
          </w:p>
        </w:tc>
        <w:tc>
          <w:tcPr>
            <w:tcW w:w="777" w:type="dxa"/>
            <w:vAlign w:val="center"/>
          </w:tcPr>
          <w:p w14:paraId="601A0A3E" w14:textId="77777777" w:rsidR="00D05EED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6207DC17" w14:textId="77777777" w:rsidR="00D05EED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629349F3" w14:textId="77777777" w:rsidR="00D05EED" w:rsidRDefault="00000000">
            <w:r>
              <w:rPr>
                <w:color w:val="3333CC"/>
              </w:rPr>
              <w:t>35.07</w:t>
            </w:r>
          </w:p>
        </w:tc>
        <w:tc>
          <w:tcPr>
            <w:tcW w:w="777" w:type="dxa"/>
            <w:vAlign w:val="center"/>
          </w:tcPr>
          <w:p w14:paraId="4788E92F" w14:textId="77777777" w:rsidR="00D05EED" w:rsidRDefault="00000000">
            <w:r>
              <w:t>35.03</w:t>
            </w:r>
          </w:p>
        </w:tc>
        <w:tc>
          <w:tcPr>
            <w:tcW w:w="777" w:type="dxa"/>
            <w:vAlign w:val="center"/>
          </w:tcPr>
          <w:p w14:paraId="6A669E37" w14:textId="77777777" w:rsidR="00D05EED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7DD0A4A1" w14:textId="77777777" w:rsidR="00D05EED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4848AFF8" w14:textId="77777777" w:rsidR="00D05EED" w:rsidRDefault="00000000">
            <w:r>
              <w:t>34.28</w:t>
            </w:r>
          </w:p>
        </w:tc>
        <w:tc>
          <w:tcPr>
            <w:tcW w:w="777" w:type="dxa"/>
            <w:vAlign w:val="center"/>
          </w:tcPr>
          <w:p w14:paraId="2793A41F" w14:textId="77777777" w:rsidR="00D05EED" w:rsidRDefault="00000000">
            <w:r>
              <w:t>33.90</w:t>
            </w:r>
          </w:p>
        </w:tc>
      </w:tr>
    </w:tbl>
    <w:p w14:paraId="76DE4E48" w14:textId="77777777" w:rsidR="00D05EED" w:rsidRDefault="00000000">
      <w:pPr>
        <w:pStyle w:val="4"/>
      </w:pPr>
      <w:r>
        <w:t>自然通风房间：北向逐时温度</w:t>
      </w:r>
    </w:p>
    <w:p w14:paraId="496E09F4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2A32E23D" wp14:editId="7D1E1AC5">
            <wp:extent cx="5667375" cy="28194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0C1C4" w14:textId="77777777" w:rsidR="00D05EED" w:rsidRDefault="00D05EED"/>
    <w:p w14:paraId="6F9633CC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1E39847E" w14:textId="77777777">
        <w:tc>
          <w:tcPr>
            <w:tcW w:w="777" w:type="dxa"/>
            <w:shd w:val="clear" w:color="auto" w:fill="E6E6E6"/>
            <w:vAlign w:val="center"/>
          </w:tcPr>
          <w:p w14:paraId="704E10C4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6328D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E351A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7CCE3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3BDAEA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A0132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CD23B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9C6AC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798E4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12598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BE5A0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507D0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16B1BF6D" w14:textId="77777777">
        <w:tc>
          <w:tcPr>
            <w:tcW w:w="777" w:type="dxa"/>
            <w:vAlign w:val="center"/>
          </w:tcPr>
          <w:p w14:paraId="1F9C85A8" w14:textId="77777777" w:rsidR="00D05EED" w:rsidRDefault="00000000">
            <w:r>
              <w:t>33.12</w:t>
            </w:r>
          </w:p>
        </w:tc>
        <w:tc>
          <w:tcPr>
            <w:tcW w:w="777" w:type="dxa"/>
            <w:vAlign w:val="center"/>
          </w:tcPr>
          <w:p w14:paraId="52C03421" w14:textId="77777777" w:rsidR="00D05EED" w:rsidRDefault="00000000">
            <w:r>
              <w:t>32.73</w:t>
            </w:r>
          </w:p>
        </w:tc>
        <w:tc>
          <w:tcPr>
            <w:tcW w:w="777" w:type="dxa"/>
            <w:vAlign w:val="center"/>
          </w:tcPr>
          <w:p w14:paraId="329CB560" w14:textId="77777777" w:rsidR="00D05EED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40E6E01E" w14:textId="77777777" w:rsidR="00D05EED" w:rsidRDefault="00000000">
            <w:r>
              <w:t>32.05</w:t>
            </w:r>
          </w:p>
        </w:tc>
        <w:tc>
          <w:tcPr>
            <w:tcW w:w="777" w:type="dxa"/>
            <w:vAlign w:val="center"/>
          </w:tcPr>
          <w:p w14:paraId="7430BA3C" w14:textId="77777777" w:rsidR="00D05EED" w:rsidRDefault="00000000">
            <w:r>
              <w:t>31.79</w:t>
            </w:r>
          </w:p>
        </w:tc>
        <w:tc>
          <w:tcPr>
            <w:tcW w:w="777" w:type="dxa"/>
            <w:vAlign w:val="center"/>
          </w:tcPr>
          <w:p w14:paraId="0C6579C0" w14:textId="77777777" w:rsidR="00D05EED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2BFC683C" w14:textId="77777777" w:rsidR="00D05EED" w:rsidRDefault="00000000">
            <w:r>
              <w:t>31.49</w:t>
            </w:r>
          </w:p>
        </w:tc>
        <w:tc>
          <w:tcPr>
            <w:tcW w:w="777" w:type="dxa"/>
            <w:vAlign w:val="center"/>
          </w:tcPr>
          <w:p w14:paraId="0D378317" w14:textId="77777777" w:rsidR="00D05EED" w:rsidRDefault="00000000">
            <w:r>
              <w:t>31.47</w:t>
            </w:r>
          </w:p>
        </w:tc>
        <w:tc>
          <w:tcPr>
            <w:tcW w:w="777" w:type="dxa"/>
            <w:vAlign w:val="center"/>
          </w:tcPr>
          <w:p w14:paraId="25ACD329" w14:textId="77777777" w:rsidR="00D05EED" w:rsidRDefault="00000000">
            <w:r>
              <w:t>31.54</w:t>
            </w:r>
          </w:p>
        </w:tc>
        <w:tc>
          <w:tcPr>
            <w:tcW w:w="777" w:type="dxa"/>
            <w:vAlign w:val="center"/>
          </w:tcPr>
          <w:p w14:paraId="722DA282" w14:textId="77777777" w:rsidR="00D05EED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5BC05487" w14:textId="77777777" w:rsidR="00D05EED" w:rsidRDefault="00000000">
            <w:r>
              <w:t>31.95</w:t>
            </w:r>
          </w:p>
        </w:tc>
        <w:tc>
          <w:tcPr>
            <w:tcW w:w="777" w:type="dxa"/>
            <w:vAlign w:val="center"/>
          </w:tcPr>
          <w:p w14:paraId="7C77B042" w14:textId="77777777" w:rsidR="00D05EED" w:rsidRDefault="00000000">
            <w:r>
              <w:t>32.28</w:t>
            </w:r>
          </w:p>
        </w:tc>
      </w:tr>
      <w:tr w:rsidR="00D05EED" w14:paraId="324815F8" w14:textId="77777777">
        <w:tc>
          <w:tcPr>
            <w:tcW w:w="777" w:type="dxa"/>
            <w:shd w:val="clear" w:color="auto" w:fill="E6E6E6"/>
            <w:vAlign w:val="center"/>
          </w:tcPr>
          <w:p w14:paraId="3C097E5B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14705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E5C1E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0A171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E753F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4BBD8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370BA9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72318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A1B3F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141D53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5C009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4ECA9" w14:textId="77777777" w:rsidR="00D05EED" w:rsidRDefault="00000000">
            <w:r>
              <w:t>23:00</w:t>
            </w:r>
          </w:p>
        </w:tc>
      </w:tr>
      <w:tr w:rsidR="00D05EED" w14:paraId="4CAD0348" w14:textId="77777777">
        <w:tc>
          <w:tcPr>
            <w:tcW w:w="777" w:type="dxa"/>
            <w:vAlign w:val="center"/>
          </w:tcPr>
          <w:p w14:paraId="127F8744" w14:textId="77777777" w:rsidR="00D05EED" w:rsidRDefault="00000000">
            <w:r>
              <w:t>32.67</w:t>
            </w:r>
          </w:p>
        </w:tc>
        <w:tc>
          <w:tcPr>
            <w:tcW w:w="777" w:type="dxa"/>
            <w:vAlign w:val="center"/>
          </w:tcPr>
          <w:p w14:paraId="4174E9B6" w14:textId="77777777" w:rsidR="00D05EED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3D36B2D3" w14:textId="77777777" w:rsidR="00D05EED" w:rsidRDefault="00000000">
            <w:r>
              <w:t>33.52</w:t>
            </w:r>
          </w:p>
        </w:tc>
        <w:tc>
          <w:tcPr>
            <w:tcW w:w="777" w:type="dxa"/>
            <w:vAlign w:val="center"/>
          </w:tcPr>
          <w:p w14:paraId="76771BF8" w14:textId="77777777" w:rsidR="00D05EED" w:rsidRDefault="00000000">
            <w:r>
              <w:t>33.91</w:t>
            </w:r>
          </w:p>
        </w:tc>
        <w:tc>
          <w:tcPr>
            <w:tcW w:w="777" w:type="dxa"/>
            <w:vAlign w:val="center"/>
          </w:tcPr>
          <w:p w14:paraId="5278F8B2" w14:textId="77777777" w:rsidR="00D05EED" w:rsidRDefault="00000000">
            <w:r>
              <w:t>34.22</w:t>
            </w:r>
          </w:p>
        </w:tc>
        <w:tc>
          <w:tcPr>
            <w:tcW w:w="777" w:type="dxa"/>
            <w:vAlign w:val="center"/>
          </w:tcPr>
          <w:p w14:paraId="05E9AB65" w14:textId="77777777" w:rsidR="00D05EED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7060F64A" w14:textId="77777777" w:rsidR="00D05EED" w:rsidRDefault="00000000">
            <w:r>
              <w:rPr>
                <w:color w:val="3333CC"/>
              </w:rPr>
              <w:t>34.53</w:t>
            </w:r>
          </w:p>
        </w:tc>
        <w:tc>
          <w:tcPr>
            <w:tcW w:w="777" w:type="dxa"/>
            <w:vAlign w:val="center"/>
          </w:tcPr>
          <w:p w14:paraId="52D5625A" w14:textId="77777777" w:rsidR="00D05EED" w:rsidRDefault="00000000">
            <w:r>
              <w:t>34.51</w:t>
            </w:r>
          </w:p>
        </w:tc>
        <w:tc>
          <w:tcPr>
            <w:tcW w:w="777" w:type="dxa"/>
            <w:vAlign w:val="center"/>
          </w:tcPr>
          <w:p w14:paraId="5F2AFF12" w14:textId="77777777" w:rsidR="00D05EED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0F88305B" w14:textId="77777777" w:rsidR="00D05EED" w:rsidRDefault="00000000">
            <w:r>
              <w:t>34.15</w:t>
            </w:r>
          </w:p>
        </w:tc>
        <w:tc>
          <w:tcPr>
            <w:tcW w:w="777" w:type="dxa"/>
            <w:vAlign w:val="center"/>
          </w:tcPr>
          <w:p w14:paraId="76B3CC3A" w14:textId="77777777" w:rsidR="00D05EED" w:rsidRDefault="00000000">
            <w:r>
              <w:t>33.85</w:t>
            </w:r>
          </w:p>
        </w:tc>
        <w:tc>
          <w:tcPr>
            <w:tcW w:w="777" w:type="dxa"/>
            <w:vAlign w:val="center"/>
          </w:tcPr>
          <w:p w14:paraId="6AAEBD9C" w14:textId="77777777" w:rsidR="00D05EED" w:rsidRDefault="00000000">
            <w:r>
              <w:t>33.50</w:t>
            </w:r>
          </w:p>
        </w:tc>
      </w:tr>
    </w:tbl>
    <w:p w14:paraId="2463B36E" w14:textId="77777777" w:rsidR="00D05EED" w:rsidRDefault="00000000">
      <w:pPr>
        <w:pStyle w:val="2"/>
      </w:pPr>
      <w:bookmarkStart w:id="54" w:name="_Toc155207606"/>
      <w:r>
        <w:t>热桥柱构造</w:t>
      </w:r>
      <w:bookmarkEnd w:id="54"/>
    </w:p>
    <w:p w14:paraId="1FE7475F" w14:textId="77777777" w:rsidR="00D05EED" w:rsidRDefault="00000000">
      <w:pPr>
        <w:pStyle w:val="3"/>
      </w:pPr>
      <w:bookmarkStart w:id="55" w:name="_Toc155207607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05EED" w14:paraId="4D30ECC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6A9DB23" w14:textId="77777777" w:rsidR="00D05E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D48761A" w14:textId="77777777" w:rsidR="00D05E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E7999D" w14:textId="77777777" w:rsidR="00D05E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FCF188" w14:textId="77777777" w:rsidR="00D05E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CAAB8D" w14:textId="77777777" w:rsidR="00D05E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623FC17" w14:textId="77777777" w:rsidR="00D05E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8ADD37" w14:textId="77777777" w:rsidR="00D05E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3555F2D" w14:textId="77777777" w:rsidR="00D05E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05EED" w14:paraId="6E62849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8F98229" w14:textId="77777777" w:rsidR="00D05EED" w:rsidRDefault="00D05EED"/>
        </w:tc>
        <w:tc>
          <w:tcPr>
            <w:tcW w:w="834" w:type="dxa"/>
            <w:shd w:val="clear" w:color="auto" w:fill="E6E6E6"/>
            <w:vAlign w:val="center"/>
          </w:tcPr>
          <w:p w14:paraId="47034B3E" w14:textId="77777777" w:rsidR="00D05E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6A5606" w14:textId="77777777" w:rsidR="00D05E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730F7A" w14:textId="77777777" w:rsidR="00D05EE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25995A" w14:textId="77777777" w:rsidR="00D05E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791053" w14:textId="77777777" w:rsidR="00D05E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741918" w14:textId="77777777" w:rsidR="00D05E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3F3787F" w14:textId="77777777" w:rsidR="00D05EED" w:rsidRDefault="00000000">
            <w:r>
              <w:t>D=R*S</w:t>
            </w:r>
          </w:p>
        </w:tc>
      </w:tr>
      <w:tr w:rsidR="00D05EED" w14:paraId="484DED81" w14:textId="77777777">
        <w:tc>
          <w:tcPr>
            <w:tcW w:w="2838" w:type="dxa"/>
            <w:vAlign w:val="center"/>
          </w:tcPr>
          <w:p w14:paraId="54866B20" w14:textId="77777777" w:rsidR="00D05E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3C8A0A3" w14:textId="77777777" w:rsidR="00D05E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2C76A48" w14:textId="77777777" w:rsidR="00D05E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744F033" w14:textId="77777777" w:rsidR="00D05E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ABF962A" w14:textId="77777777" w:rsidR="00D05EE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2F0BE98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8CCB84A" w14:textId="77777777" w:rsidR="00D05E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0C6DE60" w14:textId="77777777" w:rsidR="00D05EED" w:rsidRDefault="00000000">
            <w:r>
              <w:t>0.245</w:t>
            </w:r>
          </w:p>
        </w:tc>
      </w:tr>
      <w:tr w:rsidR="00D05EED" w14:paraId="679774A5" w14:textId="77777777">
        <w:tc>
          <w:tcPr>
            <w:tcW w:w="2838" w:type="dxa"/>
            <w:vAlign w:val="center"/>
          </w:tcPr>
          <w:p w14:paraId="709D4587" w14:textId="77777777" w:rsidR="00D05EED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5C8139D0" w14:textId="77777777" w:rsidR="00D05E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493BE72" w14:textId="77777777" w:rsidR="00D05E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2FE0C1C" w14:textId="77777777" w:rsidR="00D05EE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72348D7" w14:textId="77777777" w:rsidR="00D05EED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5FAE428F" w14:textId="77777777" w:rsidR="00D05EE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3B3C5BB7" w14:textId="77777777" w:rsidR="00D05EED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15974750" w14:textId="77777777" w:rsidR="00D05EED" w:rsidRDefault="00000000">
            <w:r>
              <w:t>0.227</w:t>
            </w:r>
          </w:p>
        </w:tc>
      </w:tr>
      <w:tr w:rsidR="00D05EED" w14:paraId="04080292" w14:textId="77777777">
        <w:tc>
          <w:tcPr>
            <w:tcW w:w="2838" w:type="dxa"/>
            <w:vAlign w:val="center"/>
          </w:tcPr>
          <w:p w14:paraId="3862BAB4" w14:textId="77777777" w:rsidR="00D05E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EA16049" w14:textId="77777777" w:rsidR="00D05E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FF7A2A4" w14:textId="77777777" w:rsidR="00D05E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A274A69" w14:textId="77777777" w:rsidR="00D05E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05EA060" w14:textId="77777777" w:rsidR="00D05EE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93B2A83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DDAC0CC" w14:textId="77777777" w:rsidR="00D05E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C235F33" w14:textId="77777777" w:rsidR="00D05EED" w:rsidRDefault="00000000">
            <w:r>
              <w:t>0.245</w:t>
            </w:r>
          </w:p>
        </w:tc>
      </w:tr>
      <w:tr w:rsidR="00D05EED" w14:paraId="281D972F" w14:textId="77777777">
        <w:tc>
          <w:tcPr>
            <w:tcW w:w="2838" w:type="dxa"/>
            <w:vAlign w:val="center"/>
          </w:tcPr>
          <w:p w14:paraId="425742C0" w14:textId="77777777" w:rsidR="00D05EE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8A8A3EE" w14:textId="77777777" w:rsidR="00D05EE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8A5B5AE" w14:textId="77777777" w:rsidR="00D05EE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837B458" w14:textId="77777777" w:rsidR="00D05EE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C0E6F88" w14:textId="77777777" w:rsidR="00D05EE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0D98CE5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FF1AE4" w14:textId="77777777" w:rsidR="00D05EE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9B74D4F" w14:textId="77777777" w:rsidR="00D05EED" w:rsidRDefault="00000000">
            <w:r>
              <w:t>1.977</w:t>
            </w:r>
          </w:p>
        </w:tc>
      </w:tr>
      <w:tr w:rsidR="00D05EED" w14:paraId="3A5A3C74" w14:textId="77777777">
        <w:tc>
          <w:tcPr>
            <w:tcW w:w="2838" w:type="dxa"/>
            <w:vAlign w:val="center"/>
          </w:tcPr>
          <w:p w14:paraId="123DA47E" w14:textId="77777777" w:rsidR="00D05EED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1DC3503" w14:textId="77777777" w:rsidR="00D05E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7EA999E" w14:textId="77777777" w:rsidR="00D05E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E1420F5" w14:textId="77777777" w:rsidR="00D05EE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54139AF" w14:textId="77777777" w:rsidR="00D05EED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24ED0E1" w14:textId="77777777" w:rsidR="00D05E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4B02D91" w14:textId="77777777" w:rsidR="00D05EED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5D0E7D3" w14:textId="77777777" w:rsidR="00D05EED" w:rsidRDefault="00000000">
            <w:r>
              <w:t>0.249</w:t>
            </w:r>
          </w:p>
        </w:tc>
      </w:tr>
      <w:tr w:rsidR="00D05EED" w14:paraId="4FEA9582" w14:textId="77777777">
        <w:tc>
          <w:tcPr>
            <w:tcW w:w="2838" w:type="dxa"/>
            <w:vAlign w:val="center"/>
          </w:tcPr>
          <w:p w14:paraId="32CE0DD3" w14:textId="77777777" w:rsidR="00D05E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5F52FC5" w14:textId="77777777" w:rsidR="00D05EED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4A36636B" w14:textId="77777777" w:rsidR="00D05E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390EB52" w14:textId="77777777" w:rsidR="00D05E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9A06E67" w14:textId="77777777" w:rsidR="00D05E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AB80F13" w14:textId="77777777" w:rsidR="00D05E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2274BCE" w14:textId="77777777" w:rsidR="00D05EED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2893FA00" w14:textId="77777777" w:rsidR="00D05EED" w:rsidRDefault="00000000">
            <w:r>
              <w:t>2.941</w:t>
            </w:r>
          </w:p>
        </w:tc>
      </w:tr>
      <w:tr w:rsidR="00D05EED" w14:paraId="1B623274" w14:textId="77777777">
        <w:tc>
          <w:tcPr>
            <w:tcW w:w="2838" w:type="dxa"/>
            <w:shd w:val="clear" w:color="auto" w:fill="E6E6E6"/>
            <w:vAlign w:val="center"/>
          </w:tcPr>
          <w:p w14:paraId="75768F50" w14:textId="77777777" w:rsidR="00D05E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064F043" w14:textId="77777777" w:rsidR="00D05EED" w:rsidRDefault="00000000">
            <w:pPr>
              <w:jc w:val="center"/>
            </w:pPr>
            <w:r>
              <w:t>5.0</w:t>
            </w:r>
          </w:p>
        </w:tc>
      </w:tr>
      <w:tr w:rsidR="00D05EED" w14:paraId="7D34226A" w14:textId="77777777">
        <w:tc>
          <w:tcPr>
            <w:tcW w:w="2838" w:type="dxa"/>
            <w:shd w:val="clear" w:color="auto" w:fill="E6E6E6"/>
            <w:vAlign w:val="center"/>
          </w:tcPr>
          <w:p w14:paraId="21364623" w14:textId="77777777" w:rsidR="00D05E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A2D76D2" w14:textId="77777777" w:rsidR="00D05EED" w:rsidRDefault="00000000">
            <w:pPr>
              <w:jc w:val="center"/>
            </w:pPr>
            <w:r>
              <w:t>0.65</w:t>
            </w:r>
          </w:p>
        </w:tc>
      </w:tr>
      <w:tr w:rsidR="00D05EED" w14:paraId="69747F02" w14:textId="77777777">
        <w:tc>
          <w:tcPr>
            <w:tcW w:w="2838" w:type="dxa"/>
            <w:shd w:val="clear" w:color="auto" w:fill="E6E6E6"/>
            <w:vAlign w:val="center"/>
          </w:tcPr>
          <w:p w14:paraId="54192B53" w14:textId="77777777" w:rsidR="00D05E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4A001DE" w14:textId="77777777" w:rsidR="00D05EED" w:rsidRDefault="00000000">
            <w:pPr>
              <w:jc w:val="center"/>
            </w:pPr>
            <w:r>
              <w:t>1.11</w:t>
            </w:r>
          </w:p>
        </w:tc>
      </w:tr>
      <w:tr w:rsidR="00D05EED" w14:paraId="24F70693" w14:textId="77777777">
        <w:tc>
          <w:tcPr>
            <w:tcW w:w="2838" w:type="dxa"/>
            <w:shd w:val="clear" w:color="auto" w:fill="E6E6E6"/>
            <w:vAlign w:val="center"/>
          </w:tcPr>
          <w:p w14:paraId="35395601" w14:textId="77777777" w:rsidR="00D05E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3A53BE0" w14:textId="77777777" w:rsidR="00D05EED" w:rsidRDefault="00000000">
            <w:pPr>
              <w:jc w:val="center"/>
            </w:pPr>
            <w:r>
              <w:t>重质围护结构</w:t>
            </w:r>
          </w:p>
        </w:tc>
      </w:tr>
    </w:tbl>
    <w:p w14:paraId="33C3F52B" w14:textId="77777777" w:rsidR="00D05EED" w:rsidRDefault="00000000">
      <w:pPr>
        <w:pStyle w:val="4"/>
      </w:pPr>
      <w:r>
        <w:t>自然通风房间：东向逐时温度</w:t>
      </w:r>
    </w:p>
    <w:p w14:paraId="7FA13C32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06F5E4E4" wp14:editId="225AB2E8">
            <wp:extent cx="5667375" cy="28194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F589A" w14:textId="77777777" w:rsidR="00D05EED" w:rsidRDefault="00D05EED"/>
    <w:p w14:paraId="0146F154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2114B3EA" w14:textId="77777777">
        <w:tc>
          <w:tcPr>
            <w:tcW w:w="777" w:type="dxa"/>
            <w:shd w:val="clear" w:color="auto" w:fill="E6E6E6"/>
            <w:vAlign w:val="center"/>
          </w:tcPr>
          <w:p w14:paraId="19A4CDC7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770FDA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80B42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491BC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799F7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A42D8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30F18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6DAA7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F1C7A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425B4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71267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9D31C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6F2CD403" w14:textId="77777777">
        <w:tc>
          <w:tcPr>
            <w:tcW w:w="777" w:type="dxa"/>
            <w:vAlign w:val="center"/>
          </w:tcPr>
          <w:p w14:paraId="3246CA36" w14:textId="77777777" w:rsidR="00D05EED" w:rsidRDefault="00000000">
            <w:r>
              <w:lastRenderedPageBreak/>
              <w:t>33.02</w:t>
            </w:r>
          </w:p>
        </w:tc>
        <w:tc>
          <w:tcPr>
            <w:tcW w:w="777" w:type="dxa"/>
            <w:vAlign w:val="center"/>
          </w:tcPr>
          <w:p w14:paraId="60C847EA" w14:textId="77777777" w:rsidR="00D05EED" w:rsidRDefault="00000000">
            <w:r>
              <w:t>32.68</w:t>
            </w:r>
          </w:p>
        </w:tc>
        <w:tc>
          <w:tcPr>
            <w:tcW w:w="777" w:type="dxa"/>
            <w:vAlign w:val="center"/>
          </w:tcPr>
          <w:p w14:paraId="7E7BD517" w14:textId="77777777" w:rsidR="00D05EED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6FAAC193" w14:textId="77777777" w:rsidR="00D05EED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04D105BD" w14:textId="77777777" w:rsidR="00D05EED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61D5D556" w14:textId="77777777" w:rsidR="00D05EED" w:rsidRDefault="00000000">
            <w:r>
              <w:t>31.77</w:t>
            </w:r>
          </w:p>
        </w:tc>
        <w:tc>
          <w:tcPr>
            <w:tcW w:w="777" w:type="dxa"/>
            <w:vAlign w:val="center"/>
          </w:tcPr>
          <w:p w14:paraId="63662E7D" w14:textId="77777777" w:rsidR="00D05EED" w:rsidRDefault="00000000">
            <w:r>
              <w:t>31.72</w:t>
            </w:r>
          </w:p>
        </w:tc>
        <w:tc>
          <w:tcPr>
            <w:tcW w:w="777" w:type="dxa"/>
            <w:vAlign w:val="center"/>
          </w:tcPr>
          <w:p w14:paraId="621260FA" w14:textId="77777777" w:rsidR="00D05EED" w:rsidRDefault="00000000">
            <w:r>
              <w:t>31.76</w:t>
            </w:r>
          </w:p>
        </w:tc>
        <w:tc>
          <w:tcPr>
            <w:tcW w:w="777" w:type="dxa"/>
            <w:vAlign w:val="center"/>
          </w:tcPr>
          <w:p w14:paraId="761F426A" w14:textId="77777777" w:rsidR="00D05EED" w:rsidRDefault="00000000">
            <w:r>
              <w:t>31.89</w:t>
            </w:r>
          </w:p>
        </w:tc>
        <w:tc>
          <w:tcPr>
            <w:tcW w:w="777" w:type="dxa"/>
            <w:vAlign w:val="center"/>
          </w:tcPr>
          <w:p w14:paraId="2843D66B" w14:textId="77777777" w:rsidR="00D05EED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4D858EBA" w14:textId="77777777" w:rsidR="00D05EED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17C156D4" w14:textId="77777777" w:rsidR="00D05EED" w:rsidRDefault="00000000">
            <w:r>
              <w:t>32.70</w:t>
            </w:r>
          </w:p>
        </w:tc>
      </w:tr>
      <w:tr w:rsidR="00D05EED" w14:paraId="07FA9646" w14:textId="77777777">
        <w:tc>
          <w:tcPr>
            <w:tcW w:w="777" w:type="dxa"/>
            <w:shd w:val="clear" w:color="auto" w:fill="E6E6E6"/>
            <w:vAlign w:val="center"/>
          </w:tcPr>
          <w:p w14:paraId="25CE5E7E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BD4B9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ECABF3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D7519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22889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9CB56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A8B97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BA0888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619BC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5E9FC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E343A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65A14" w14:textId="77777777" w:rsidR="00D05EED" w:rsidRDefault="00000000">
            <w:r>
              <w:t>23:00</w:t>
            </w:r>
          </w:p>
        </w:tc>
      </w:tr>
      <w:tr w:rsidR="00D05EED" w14:paraId="603BD84F" w14:textId="77777777">
        <w:tc>
          <w:tcPr>
            <w:tcW w:w="777" w:type="dxa"/>
            <w:vAlign w:val="center"/>
          </w:tcPr>
          <w:p w14:paraId="3363A936" w14:textId="77777777" w:rsidR="00D05EED" w:rsidRDefault="00000000">
            <w:r>
              <w:t>33.06</w:t>
            </w:r>
          </w:p>
        </w:tc>
        <w:tc>
          <w:tcPr>
            <w:tcW w:w="777" w:type="dxa"/>
            <w:vAlign w:val="center"/>
          </w:tcPr>
          <w:p w14:paraId="115F55C9" w14:textId="77777777" w:rsidR="00D05EED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116AB958" w14:textId="77777777" w:rsidR="00D05EED" w:rsidRDefault="00000000">
            <w:r>
              <w:t>33.75</w:t>
            </w:r>
          </w:p>
        </w:tc>
        <w:tc>
          <w:tcPr>
            <w:tcW w:w="777" w:type="dxa"/>
            <w:vAlign w:val="center"/>
          </w:tcPr>
          <w:p w14:paraId="465516B9" w14:textId="77777777" w:rsidR="00D05EED" w:rsidRDefault="00000000">
            <w:r>
              <w:t>34.03</w:t>
            </w:r>
          </w:p>
        </w:tc>
        <w:tc>
          <w:tcPr>
            <w:tcW w:w="777" w:type="dxa"/>
            <w:vAlign w:val="center"/>
          </w:tcPr>
          <w:p w14:paraId="4955820F" w14:textId="77777777" w:rsidR="00D05EED" w:rsidRDefault="00000000">
            <w:r>
              <w:t>34.25</w:t>
            </w:r>
          </w:p>
        </w:tc>
        <w:tc>
          <w:tcPr>
            <w:tcW w:w="777" w:type="dxa"/>
            <w:vAlign w:val="center"/>
          </w:tcPr>
          <w:p w14:paraId="706B64E5" w14:textId="77777777" w:rsidR="00D05EED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630A9129" w14:textId="77777777" w:rsidR="00D05EED" w:rsidRDefault="00000000">
            <w:r>
              <w:rPr>
                <w:color w:val="3333CC"/>
              </w:rPr>
              <w:t>34.42</w:t>
            </w:r>
          </w:p>
        </w:tc>
        <w:tc>
          <w:tcPr>
            <w:tcW w:w="777" w:type="dxa"/>
            <w:vAlign w:val="center"/>
          </w:tcPr>
          <w:p w14:paraId="276FC85C" w14:textId="77777777" w:rsidR="00D05EED" w:rsidRDefault="00000000">
            <w:r>
              <w:t>34.36</w:t>
            </w:r>
          </w:p>
        </w:tc>
        <w:tc>
          <w:tcPr>
            <w:tcW w:w="777" w:type="dxa"/>
            <w:vAlign w:val="center"/>
          </w:tcPr>
          <w:p w14:paraId="06662B92" w14:textId="77777777" w:rsidR="00D05EED" w:rsidRDefault="00000000">
            <w:r>
              <w:t>34.21</w:t>
            </w:r>
          </w:p>
        </w:tc>
        <w:tc>
          <w:tcPr>
            <w:tcW w:w="777" w:type="dxa"/>
            <w:vAlign w:val="center"/>
          </w:tcPr>
          <w:p w14:paraId="18A231B8" w14:textId="77777777" w:rsidR="00D05EED" w:rsidRDefault="00000000">
            <w:r>
              <w:t>33.99</w:t>
            </w:r>
          </w:p>
        </w:tc>
        <w:tc>
          <w:tcPr>
            <w:tcW w:w="777" w:type="dxa"/>
            <w:vAlign w:val="center"/>
          </w:tcPr>
          <w:p w14:paraId="215A23BB" w14:textId="77777777" w:rsidR="00D05EED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1A198624" w14:textId="77777777" w:rsidR="00D05EED" w:rsidRDefault="00000000">
            <w:r>
              <w:t>33.37</w:t>
            </w:r>
          </w:p>
        </w:tc>
      </w:tr>
    </w:tbl>
    <w:p w14:paraId="72E6489B" w14:textId="77777777" w:rsidR="00D05EED" w:rsidRDefault="00000000">
      <w:pPr>
        <w:pStyle w:val="4"/>
      </w:pPr>
      <w:r>
        <w:t>自然通风房间：西向逐时温度</w:t>
      </w:r>
    </w:p>
    <w:p w14:paraId="077C5075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0C8E2AFA" wp14:editId="4513713E">
            <wp:extent cx="5667375" cy="28194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74C94" w14:textId="77777777" w:rsidR="00D05EED" w:rsidRDefault="00D05EED"/>
    <w:p w14:paraId="49B1ACD2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4C9D420A" w14:textId="77777777">
        <w:tc>
          <w:tcPr>
            <w:tcW w:w="777" w:type="dxa"/>
            <w:shd w:val="clear" w:color="auto" w:fill="E6E6E6"/>
            <w:vAlign w:val="center"/>
          </w:tcPr>
          <w:p w14:paraId="403FD313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1511F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20E91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55B7B4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7544DD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DFAF45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3D3DD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3B169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9C0D0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6EA30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A33298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8AE24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04FAB6DC" w14:textId="77777777">
        <w:tc>
          <w:tcPr>
            <w:tcW w:w="777" w:type="dxa"/>
            <w:vAlign w:val="center"/>
          </w:tcPr>
          <w:p w14:paraId="47FB64DB" w14:textId="77777777" w:rsidR="00D05EED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1258FCA1" w14:textId="77777777" w:rsidR="00D05EED" w:rsidRDefault="00000000">
            <w:r>
              <w:t>32.73</w:t>
            </w:r>
          </w:p>
        </w:tc>
        <w:tc>
          <w:tcPr>
            <w:tcW w:w="777" w:type="dxa"/>
            <w:vAlign w:val="center"/>
          </w:tcPr>
          <w:p w14:paraId="7AE06282" w14:textId="77777777" w:rsidR="00D05EED" w:rsidRDefault="00000000">
            <w:r>
              <w:t>32.41</w:t>
            </w:r>
          </w:p>
        </w:tc>
        <w:tc>
          <w:tcPr>
            <w:tcW w:w="777" w:type="dxa"/>
            <w:vAlign w:val="center"/>
          </w:tcPr>
          <w:p w14:paraId="0D301402" w14:textId="77777777" w:rsidR="00D05EED" w:rsidRDefault="00000000">
            <w:r>
              <w:t>32.14</w:t>
            </w:r>
          </w:p>
        </w:tc>
        <w:tc>
          <w:tcPr>
            <w:tcW w:w="777" w:type="dxa"/>
            <w:vAlign w:val="center"/>
          </w:tcPr>
          <w:p w14:paraId="087C5118" w14:textId="77777777" w:rsidR="00D05EED" w:rsidRDefault="00000000">
            <w:r>
              <w:t>31.94</w:t>
            </w:r>
          </w:p>
        </w:tc>
        <w:tc>
          <w:tcPr>
            <w:tcW w:w="777" w:type="dxa"/>
            <w:vAlign w:val="center"/>
          </w:tcPr>
          <w:p w14:paraId="243FBA52" w14:textId="77777777" w:rsidR="00D05EED" w:rsidRDefault="00000000">
            <w:r>
              <w:t>31.81</w:t>
            </w:r>
          </w:p>
        </w:tc>
        <w:tc>
          <w:tcPr>
            <w:tcW w:w="777" w:type="dxa"/>
            <w:vAlign w:val="center"/>
          </w:tcPr>
          <w:p w14:paraId="3BDBA2E6" w14:textId="77777777" w:rsidR="00D05EED" w:rsidRDefault="00000000">
            <w:r>
              <w:t>31.76</w:t>
            </w:r>
          </w:p>
        </w:tc>
        <w:tc>
          <w:tcPr>
            <w:tcW w:w="777" w:type="dxa"/>
            <w:vAlign w:val="center"/>
          </w:tcPr>
          <w:p w14:paraId="7405137D" w14:textId="77777777" w:rsidR="00D05EED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01C99C9F" w14:textId="77777777" w:rsidR="00D05EED" w:rsidRDefault="00000000">
            <w:r>
              <w:t>31.92</w:t>
            </w:r>
          </w:p>
        </w:tc>
        <w:tc>
          <w:tcPr>
            <w:tcW w:w="777" w:type="dxa"/>
            <w:vAlign w:val="center"/>
          </w:tcPr>
          <w:p w14:paraId="2E8A3D21" w14:textId="77777777" w:rsidR="00D05EED" w:rsidRDefault="00000000">
            <w:r>
              <w:t>32.11</w:t>
            </w:r>
          </w:p>
        </w:tc>
        <w:tc>
          <w:tcPr>
            <w:tcW w:w="777" w:type="dxa"/>
            <w:vAlign w:val="center"/>
          </w:tcPr>
          <w:p w14:paraId="0857EBC4" w14:textId="77777777" w:rsidR="00D05EED" w:rsidRDefault="00000000">
            <w:r>
              <w:t>32.37</w:t>
            </w:r>
          </w:p>
        </w:tc>
        <w:tc>
          <w:tcPr>
            <w:tcW w:w="777" w:type="dxa"/>
            <w:vAlign w:val="center"/>
          </w:tcPr>
          <w:p w14:paraId="2FFC8157" w14:textId="77777777" w:rsidR="00D05EED" w:rsidRDefault="00000000">
            <w:r>
              <w:t>32.68</w:t>
            </w:r>
          </w:p>
        </w:tc>
      </w:tr>
      <w:tr w:rsidR="00D05EED" w14:paraId="122B9B61" w14:textId="77777777">
        <w:tc>
          <w:tcPr>
            <w:tcW w:w="777" w:type="dxa"/>
            <w:shd w:val="clear" w:color="auto" w:fill="E6E6E6"/>
            <w:vAlign w:val="center"/>
          </w:tcPr>
          <w:p w14:paraId="2145B7A4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2DE61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9F3E0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D9A8A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E6285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65F9C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EAE9A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4D1600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1BF7E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BEED0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55137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998E6" w14:textId="77777777" w:rsidR="00D05EED" w:rsidRDefault="00000000">
            <w:r>
              <w:t>23:00</w:t>
            </w:r>
          </w:p>
        </w:tc>
      </w:tr>
      <w:tr w:rsidR="00D05EED" w14:paraId="4BA5AF23" w14:textId="77777777">
        <w:tc>
          <w:tcPr>
            <w:tcW w:w="777" w:type="dxa"/>
            <w:vAlign w:val="center"/>
          </w:tcPr>
          <w:p w14:paraId="2DF49A54" w14:textId="77777777" w:rsidR="00D05EED" w:rsidRDefault="00000000">
            <w:r>
              <w:t>33.01</w:t>
            </w:r>
          </w:p>
        </w:tc>
        <w:tc>
          <w:tcPr>
            <w:tcW w:w="777" w:type="dxa"/>
            <w:vAlign w:val="center"/>
          </w:tcPr>
          <w:p w14:paraId="1BD143F0" w14:textId="77777777" w:rsidR="00D05EED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4628033D" w14:textId="77777777" w:rsidR="00D05EED" w:rsidRDefault="00000000">
            <w:r>
              <w:t>33.68</w:t>
            </w:r>
          </w:p>
        </w:tc>
        <w:tc>
          <w:tcPr>
            <w:tcW w:w="777" w:type="dxa"/>
            <w:vAlign w:val="center"/>
          </w:tcPr>
          <w:p w14:paraId="081105B8" w14:textId="77777777" w:rsidR="00D05EED" w:rsidRDefault="00000000">
            <w:r>
              <w:t>33.97</w:t>
            </w:r>
          </w:p>
        </w:tc>
        <w:tc>
          <w:tcPr>
            <w:tcW w:w="777" w:type="dxa"/>
            <w:vAlign w:val="center"/>
          </w:tcPr>
          <w:p w14:paraId="10150D0F" w14:textId="77777777" w:rsidR="00D05EED" w:rsidRDefault="00000000">
            <w:r>
              <w:t>34.21</w:t>
            </w:r>
          </w:p>
        </w:tc>
        <w:tc>
          <w:tcPr>
            <w:tcW w:w="777" w:type="dxa"/>
            <w:vAlign w:val="center"/>
          </w:tcPr>
          <w:p w14:paraId="12A2A82E" w14:textId="77777777" w:rsidR="00D05EED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051ABB3D" w14:textId="77777777" w:rsidR="00D05EED" w:rsidRDefault="00000000">
            <w:r>
              <w:rPr>
                <w:color w:val="3333CC"/>
              </w:rPr>
              <w:t>34.44</w:t>
            </w:r>
          </w:p>
        </w:tc>
        <w:tc>
          <w:tcPr>
            <w:tcW w:w="777" w:type="dxa"/>
            <w:vAlign w:val="center"/>
          </w:tcPr>
          <w:p w14:paraId="6D8DD46C" w14:textId="77777777" w:rsidR="00D05EED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751B1516" w14:textId="77777777" w:rsidR="00D05EED" w:rsidRDefault="00000000">
            <w:r>
              <w:t>34.26</w:t>
            </w:r>
          </w:p>
        </w:tc>
        <w:tc>
          <w:tcPr>
            <w:tcW w:w="777" w:type="dxa"/>
            <w:vAlign w:val="center"/>
          </w:tcPr>
          <w:p w14:paraId="2B04F5E3" w14:textId="77777777" w:rsidR="00D05EED" w:rsidRDefault="00000000">
            <w:r>
              <w:t>34.04</w:t>
            </w:r>
          </w:p>
        </w:tc>
        <w:tc>
          <w:tcPr>
            <w:tcW w:w="777" w:type="dxa"/>
            <w:vAlign w:val="center"/>
          </w:tcPr>
          <w:p w14:paraId="7859D9E8" w14:textId="77777777" w:rsidR="00D05EED" w:rsidRDefault="00000000">
            <w:r>
              <w:t>33.75</w:t>
            </w:r>
          </w:p>
        </w:tc>
        <w:tc>
          <w:tcPr>
            <w:tcW w:w="777" w:type="dxa"/>
            <w:vAlign w:val="center"/>
          </w:tcPr>
          <w:p w14:paraId="2A098E52" w14:textId="77777777" w:rsidR="00D05EED" w:rsidRDefault="00000000">
            <w:r>
              <w:t>33.42</w:t>
            </w:r>
          </w:p>
        </w:tc>
      </w:tr>
    </w:tbl>
    <w:p w14:paraId="2E3CB944" w14:textId="77777777" w:rsidR="00D05EED" w:rsidRDefault="00000000">
      <w:pPr>
        <w:pStyle w:val="4"/>
      </w:pPr>
      <w:r>
        <w:t>自然通风房间：南向逐时温度</w:t>
      </w:r>
    </w:p>
    <w:p w14:paraId="6A9C4097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15EC28C0" wp14:editId="1FE3FD55">
            <wp:extent cx="5667375" cy="28194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6C75C" w14:textId="77777777" w:rsidR="00D05EED" w:rsidRDefault="00D05EED"/>
    <w:p w14:paraId="0CFADA7C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1C439245" w14:textId="77777777">
        <w:tc>
          <w:tcPr>
            <w:tcW w:w="777" w:type="dxa"/>
            <w:shd w:val="clear" w:color="auto" w:fill="E6E6E6"/>
            <w:vAlign w:val="center"/>
          </w:tcPr>
          <w:p w14:paraId="0E9C7428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0E359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BE8561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FAEFC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B8BDBB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539404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621247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6409CF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D8FFC6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923E6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307A4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91DA7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69E0320C" w14:textId="77777777">
        <w:tc>
          <w:tcPr>
            <w:tcW w:w="777" w:type="dxa"/>
            <w:vAlign w:val="center"/>
          </w:tcPr>
          <w:p w14:paraId="674F2B9E" w14:textId="77777777" w:rsidR="00D05EED" w:rsidRDefault="00000000">
            <w:r>
              <w:t>33.03</w:t>
            </w:r>
          </w:p>
        </w:tc>
        <w:tc>
          <w:tcPr>
            <w:tcW w:w="777" w:type="dxa"/>
            <w:vAlign w:val="center"/>
          </w:tcPr>
          <w:p w14:paraId="63494255" w14:textId="77777777" w:rsidR="00D05EED" w:rsidRDefault="00000000">
            <w:r>
              <w:t>32.69</w:t>
            </w:r>
          </w:p>
        </w:tc>
        <w:tc>
          <w:tcPr>
            <w:tcW w:w="777" w:type="dxa"/>
            <w:vAlign w:val="center"/>
          </w:tcPr>
          <w:p w14:paraId="0C82B357" w14:textId="77777777" w:rsidR="00D05EED" w:rsidRDefault="00000000">
            <w:r>
              <w:t>32.38</w:t>
            </w:r>
          </w:p>
        </w:tc>
        <w:tc>
          <w:tcPr>
            <w:tcW w:w="777" w:type="dxa"/>
            <w:vAlign w:val="center"/>
          </w:tcPr>
          <w:p w14:paraId="0D26B8C5" w14:textId="77777777" w:rsidR="00D05EED" w:rsidRDefault="00000000">
            <w:r>
              <w:t>32.11</w:t>
            </w:r>
          </w:p>
        </w:tc>
        <w:tc>
          <w:tcPr>
            <w:tcW w:w="777" w:type="dxa"/>
            <w:vAlign w:val="center"/>
          </w:tcPr>
          <w:p w14:paraId="218B1ED5" w14:textId="77777777" w:rsidR="00D05EED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712A8CDF" w14:textId="77777777" w:rsidR="00D05EED" w:rsidRDefault="00000000">
            <w:r>
              <w:t>31.78</w:t>
            </w:r>
          </w:p>
        </w:tc>
        <w:tc>
          <w:tcPr>
            <w:tcW w:w="777" w:type="dxa"/>
            <w:vAlign w:val="center"/>
          </w:tcPr>
          <w:p w14:paraId="086B2965" w14:textId="77777777" w:rsidR="00D05EED" w:rsidRDefault="00000000">
            <w:r>
              <w:t>31.73</w:t>
            </w:r>
          </w:p>
        </w:tc>
        <w:tc>
          <w:tcPr>
            <w:tcW w:w="777" w:type="dxa"/>
            <w:vAlign w:val="center"/>
          </w:tcPr>
          <w:p w14:paraId="121FCE34" w14:textId="77777777" w:rsidR="00D05EED" w:rsidRDefault="00000000">
            <w:r>
              <w:t>31.77</w:t>
            </w:r>
          </w:p>
        </w:tc>
        <w:tc>
          <w:tcPr>
            <w:tcW w:w="777" w:type="dxa"/>
            <w:vAlign w:val="center"/>
          </w:tcPr>
          <w:p w14:paraId="69365171" w14:textId="77777777" w:rsidR="00D05EED" w:rsidRDefault="00000000">
            <w:r>
              <w:t>31.89</w:t>
            </w:r>
          </w:p>
        </w:tc>
        <w:tc>
          <w:tcPr>
            <w:tcW w:w="777" w:type="dxa"/>
            <w:vAlign w:val="center"/>
          </w:tcPr>
          <w:p w14:paraId="63DF50DD" w14:textId="77777777" w:rsidR="00D05EED" w:rsidRDefault="00000000">
            <w:r>
              <w:t>32.09</w:t>
            </w:r>
          </w:p>
        </w:tc>
        <w:tc>
          <w:tcPr>
            <w:tcW w:w="777" w:type="dxa"/>
            <w:vAlign w:val="center"/>
          </w:tcPr>
          <w:p w14:paraId="092E0EF2" w14:textId="77777777" w:rsidR="00D05EED" w:rsidRDefault="00000000">
            <w:r>
              <w:t>32.35</w:t>
            </w:r>
          </w:p>
        </w:tc>
        <w:tc>
          <w:tcPr>
            <w:tcW w:w="777" w:type="dxa"/>
            <w:vAlign w:val="center"/>
          </w:tcPr>
          <w:p w14:paraId="47001987" w14:textId="77777777" w:rsidR="00D05EED" w:rsidRDefault="00000000">
            <w:r>
              <w:t>32.66</w:t>
            </w:r>
          </w:p>
        </w:tc>
      </w:tr>
      <w:tr w:rsidR="00D05EED" w14:paraId="07BAFA29" w14:textId="77777777">
        <w:tc>
          <w:tcPr>
            <w:tcW w:w="777" w:type="dxa"/>
            <w:shd w:val="clear" w:color="auto" w:fill="E6E6E6"/>
            <w:vAlign w:val="center"/>
          </w:tcPr>
          <w:p w14:paraId="58ECE6AD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5A5F68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AC31F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C216C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B3009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FE9039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EFDB6F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20D69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9580D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03BB92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FA980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68F10" w14:textId="77777777" w:rsidR="00D05EED" w:rsidRDefault="00000000">
            <w:r>
              <w:t>23:00</w:t>
            </w:r>
          </w:p>
        </w:tc>
      </w:tr>
      <w:tr w:rsidR="00D05EED" w14:paraId="4F4C911D" w14:textId="77777777">
        <w:tc>
          <w:tcPr>
            <w:tcW w:w="777" w:type="dxa"/>
            <w:vAlign w:val="center"/>
          </w:tcPr>
          <w:p w14:paraId="2B1BA3DA" w14:textId="77777777" w:rsidR="00D05EED" w:rsidRDefault="00000000">
            <w:r>
              <w:t>33.01</w:t>
            </w:r>
          </w:p>
        </w:tc>
        <w:tc>
          <w:tcPr>
            <w:tcW w:w="777" w:type="dxa"/>
            <w:vAlign w:val="center"/>
          </w:tcPr>
          <w:p w14:paraId="5E69BB6F" w14:textId="77777777" w:rsidR="00D05EED" w:rsidRDefault="00000000">
            <w:r>
              <w:t>33.36</w:t>
            </w:r>
          </w:p>
        </w:tc>
        <w:tc>
          <w:tcPr>
            <w:tcW w:w="777" w:type="dxa"/>
            <w:vAlign w:val="center"/>
          </w:tcPr>
          <w:p w14:paraId="194877FB" w14:textId="77777777" w:rsidR="00D05EED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0C2F85D2" w14:textId="77777777" w:rsidR="00D05EE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162D6E28" w14:textId="77777777" w:rsidR="00D05EED" w:rsidRDefault="00000000">
            <w:r>
              <w:t>34.23</w:t>
            </w:r>
          </w:p>
        </w:tc>
        <w:tc>
          <w:tcPr>
            <w:tcW w:w="777" w:type="dxa"/>
            <w:vAlign w:val="center"/>
          </w:tcPr>
          <w:p w14:paraId="67E7B617" w14:textId="77777777" w:rsidR="00D05EED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3F418E16" w14:textId="77777777" w:rsidR="00D05EED" w:rsidRDefault="00000000">
            <w:r>
              <w:rPr>
                <w:color w:val="3333CC"/>
              </w:rPr>
              <w:t>34.42</w:t>
            </w:r>
          </w:p>
        </w:tc>
        <w:tc>
          <w:tcPr>
            <w:tcW w:w="777" w:type="dxa"/>
            <w:vAlign w:val="center"/>
          </w:tcPr>
          <w:p w14:paraId="50F4B3E3" w14:textId="77777777" w:rsidR="00D05EED" w:rsidRDefault="00000000">
            <w:r>
              <w:t>34.37</w:t>
            </w:r>
          </w:p>
        </w:tc>
        <w:tc>
          <w:tcPr>
            <w:tcW w:w="777" w:type="dxa"/>
            <w:vAlign w:val="center"/>
          </w:tcPr>
          <w:p w14:paraId="56A5F9C2" w14:textId="77777777" w:rsidR="00D05EED" w:rsidRDefault="00000000">
            <w:r>
              <w:t>34.22</w:t>
            </w:r>
          </w:p>
        </w:tc>
        <w:tc>
          <w:tcPr>
            <w:tcW w:w="777" w:type="dxa"/>
            <w:vAlign w:val="center"/>
          </w:tcPr>
          <w:p w14:paraId="386B6FB4" w14:textId="77777777" w:rsidR="00D05EE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0CA91945" w14:textId="77777777" w:rsidR="00D05EED" w:rsidRDefault="00000000">
            <w:r>
              <w:t>33.71</w:t>
            </w:r>
          </w:p>
        </w:tc>
        <w:tc>
          <w:tcPr>
            <w:tcW w:w="777" w:type="dxa"/>
            <w:vAlign w:val="center"/>
          </w:tcPr>
          <w:p w14:paraId="4E3B2D7A" w14:textId="77777777" w:rsidR="00D05EED" w:rsidRDefault="00000000">
            <w:r>
              <w:t>33.38</w:t>
            </w:r>
          </w:p>
        </w:tc>
      </w:tr>
    </w:tbl>
    <w:p w14:paraId="4767DFAC" w14:textId="77777777" w:rsidR="00D05EED" w:rsidRDefault="00000000">
      <w:pPr>
        <w:pStyle w:val="4"/>
      </w:pPr>
      <w:r>
        <w:t>自然通风房间：北向逐时温度</w:t>
      </w:r>
    </w:p>
    <w:p w14:paraId="76FCB707" w14:textId="77777777" w:rsidR="00D05EED" w:rsidRDefault="00000000">
      <w:pPr>
        <w:jc w:val="center"/>
      </w:pPr>
      <w:r>
        <w:rPr>
          <w:noProof/>
        </w:rPr>
        <w:drawing>
          <wp:inline distT="0" distB="0" distL="0" distR="0" wp14:anchorId="087A6679" wp14:editId="5AB9D319">
            <wp:extent cx="5667375" cy="28194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676CF" w14:textId="77777777" w:rsidR="00D05EED" w:rsidRDefault="00D05EED"/>
    <w:p w14:paraId="0B08D95D" w14:textId="77777777" w:rsidR="00D05EED" w:rsidRDefault="00D05E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05EED" w14:paraId="08C5CCCA" w14:textId="77777777">
        <w:tc>
          <w:tcPr>
            <w:tcW w:w="777" w:type="dxa"/>
            <w:shd w:val="clear" w:color="auto" w:fill="E6E6E6"/>
            <w:vAlign w:val="center"/>
          </w:tcPr>
          <w:p w14:paraId="6D87896B" w14:textId="77777777" w:rsidR="00D05E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FB666" w14:textId="77777777" w:rsidR="00D05E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52985" w14:textId="77777777" w:rsidR="00D05E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68B37" w14:textId="77777777" w:rsidR="00D05E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783C9" w14:textId="77777777" w:rsidR="00D05E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67A8CF" w14:textId="77777777" w:rsidR="00D05E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3F187" w14:textId="77777777" w:rsidR="00D05E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5AA32" w14:textId="77777777" w:rsidR="00D05E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F3E91" w14:textId="77777777" w:rsidR="00D05E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802B00" w14:textId="77777777" w:rsidR="00D05E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E6F2D" w14:textId="77777777" w:rsidR="00D05E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BD275" w14:textId="77777777" w:rsidR="00D05EED" w:rsidRDefault="00000000">
            <w:pPr>
              <w:jc w:val="center"/>
            </w:pPr>
            <w:r>
              <w:t>11:00</w:t>
            </w:r>
          </w:p>
        </w:tc>
      </w:tr>
      <w:tr w:rsidR="00D05EED" w14:paraId="13A6F664" w14:textId="77777777">
        <w:tc>
          <w:tcPr>
            <w:tcW w:w="777" w:type="dxa"/>
            <w:vAlign w:val="center"/>
          </w:tcPr>
          <w:p w14:paraId="274E25A5" w14:textId="77777777" w:rsidR="00D05EED" w:rsidRDefault="00000000">
            <w:r>
              <w:t>32.83</w:t>
            </w:r>
          </w:p>
        </w:tc>
        <w:tc>
          <w:tcPr>
            <w:tcW w:w="777" w:type="dxa"/>
            <w:vAlign w:val="center"/>
          </w:tcPr>
          <w:p w14:paraId="7C06F09F" w14:textId="77777777" w:rsidR="00D05EED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314A011E" w14:textId="77777777" w:rsidR="00D05EED" w:rsidRDefault="00000000">
            <w:r>
              <w:t>32.19</w:t>
            </w:r>
          </w:p>
        </w:tc>
        <w:tc>
          <w:tcPr>
            <w:tcW w:w="777" w:type="dxa"/>
            <w:vAlign w:val="center"/>
          </w:tcPr>
          <w:p w14:paraId="7F19B163" w14:textId="77777777" w:rsidR="00D05EED" w:rsidRDefault="00000000">
            <w:r>
              <w:t>31.93</w:t>
            </w:r>
          </w:p>
        </w:tc>
        <w:tc>
          <w:tcPr>
            <w:tcW w:w="777" w:type="dxa"/>
            <w:vAlign w:val="center"/>
          </w:tcPr>
          <w:p w14:paraId="17B72CD6" w14:textId="77777777" w:rsidR="00D05EED" w:rsidRDefault="00000000">
            <w:r>
              <w:t>31.74</w:t>
            </w:r>
          </w:p>
        </w:tc>
        <w:tc>
          <w:tcPr>
            <w:tcW w:w="777" w:type="dxa"/>
            <w:vAlign w:val="center"/>
          </w:tcPr>
          <w:p w14:paraId="693FC99C" w14:textId="77777777" w:rsidR="00D05EED" w:rsidRDefault="00000000">
            <w:r>
              <w:t>31.62</w:t>
            </w:r>
          </w:p>
        </w:tc>
        <w:tc>
          <w:tcPr>
            <w:tcW w:w="777" w:type="dxa"/>
            <w:vAlign w:val="center"/>
          </w:tcPr>
          <w:p w14:paraId="4F264488" w14:textId="77777777" w:rsidR="00D05EED" w:rsidRDefault="00000000">
            <w:r>
              <w:t>31.58</w:t>
            </w:r>
          </w:p>
        </w:tc>
        <w:tc>
          <w:tcPr>
            <w:tcW w:w="777" w:type="dxa"/>
            <w:vAlign w:val="center"/>
          </w:tcPr>
          <w:p w14:paraId="0A1FED9A" w14:textId="77777777" w:rsidR="00D05EED" w:rsidRDefault="00000000">
            <w:r>
              <w:t>31.63</w:t>
            </w:r>
          </w:p>
        </w:tc>
        <w:tc>
          <w:tcPr>
            <w:tcW w:w="777" w:type="dxa"/>
            <w:vAlign w:val="center"/>
          </w:tcPr>
          <w:p w14:paraId="05EAD868" w14:textId="77777777" w:rsidR="00D05EED" w:rsidRDefault="00000000">
            <w:r>
              <w:t>31.75</w:t>
            </w:r>
          </w:p>
        </w:tc>
        <w:tc>
          <w:tcPr>
            <w:tcW w:w="777" w:type="dxa"/>
            <w:vAlign w:val="center"/>
          </w:tcPr>
          <w:p w14:paraId="1D7CCEBF" w14:textId="77777777" w:rsidR="00D05EED" w:rsidRDefault="00000000">
            <w:r>
              <w:t>31.95</w:t>
            </w:r>
          </w:p>
        </w:tc>
        <w:tc>
          <w:tcPr>
            <w:tcW w:w="777" w:type="dxa"/>
            <w:vAlign w:val="center"/>
          </w:tcPr>
          <w:p w14:paraId="58143B5E" w14:textId="77777777" w:rsidR="00D05EED" w:rsidRDefault="00000000">
            <w:r>
              <w:t>32.21</w:t>
            </w:r>
          </w:p>
        </w:tc>
        <w:tc>
          <w:tcPr>
            <w:tcW w:w="777" w:type="dxa"/>
            <w:vAlign w:val="center"/>
          </w:tcPr>
          <w:p w14:paraId="1B367804" w14:textId="77777777" w:rsidR="00D05EED" w:rsidRDefault="00000000">
            <w:r>
              <w:t>32.52</w:t>
            </w:r>
          </w:p>
        </w:tc>
      </w:tr>
      <w:tr w:rsidR="00D05EED" w14:paraId="25F7DAC4" w14:textId="77777777">
        <w:tc>
          <w:tcPr>
            <w:tcW w:w="777" w:type="dxa"/>
            <w:shd w:val="clear" w:color="auto" w:fill="E6E6E6"/>
            <w:vAlign w:val="center"/>
          </w:tcPr>
          <w:p w14:paraId="07471201" w14:textId="77777777" w:rsidR="00D05E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A6244" w14:textId="77777777" w:rsidR="00D05E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8A37E" w14:textId="77777777" w:rsidR="00D05E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4FBFB" w14:textId="77777777" w:rsidR="00D05E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3928B" w14:textId="77777777" w:rsidR="00D05E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9A77A" w14:textId="77777777" w:rsidR="00D05E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ACA03" w14:textId="77777777" w:rsidR="00D05E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4B500" w14:textId="77777777" w:rsidR="00D05E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087A9" w14:textId="77777777" w:rsidR="00D05E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711CE3" w14:textId="77777777" w:rsidR="00D05E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DF6AC" w14:textId="77777777" w:rsidR="00D05E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9D05E4" w14:textId="77777777" w:rsidR="00D05EED" w:rsidRDefault="00000000">
            <w:r>
              <w:t>23:00</w:t>
            </w:r>
          </w:p>
        </w:tc>
      </w:tr>
      <w:tr w:rsidR="00D05EED" w14:paraId="7EB08906" w14:textId="77777777">
        <w:tc>
          <w:tcPr>
            <w:tcW w:w="777" w:type="dxa"/>
            <w:vAlign w:val="center"/>
          </w:tcPr>
          <w:p w14:paraId="30904A00" w14:textId="77777777" w:rsidR="00D05EED" w:rsidRDefault="00000000">
            <w:r>
              <w:t>32.85</w:t>
            </w:r>
          </w:p>
        </w:tc>
        <w:tc>
          <w:tcPr>
            <w:tcW w:w="777" w:type="dxa"/>
            <w:vAlign w:val="center"/>
          </w:tcPr>
          <w:p w14:paraId="2A73AFB4" w14:textId="77777777" w:rsidR="00D05EED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33284DBB" w14:textId="77777777" w:rsidR="00D05EED" w:rsidRDefault="00000000">
            <w:r>
              <w:t>33.51</w:t>
            </w:r>
          </w:p>
        </w:tc>
        <w:tc>
          <w:tcPr>
            <w:tcW w:w="777" w:type="dxa"/>
            <w:vAlign w:val="center"/>
          </w:tcPr>
          <w:p w14:paraId="2C3AC166" w14:textId="77777777" w:rsidR="00D05EED" w:rsidRDefault="00000000">
            <w:r>
              <w:t>33.79</w:t>
            </w:r>
          </w:p>
        </w:tc>
        <w:tc>
          <w:tcPr>
            <w:tcW w:w="777" w:type="dxa"/>
            <w:vAlign w:val="center"/>
          </w:tcPr>
          <w:p w14:paraId="651A1DF3" w14:textId="77777777" w:rsidR="00D05EE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35FBE073" w14:textId="77777777" w:rsidR="00D05EED" w:rsidRDefault="00000000">
            <w:r>
              <w:t>34.13</w:t>
            </w:r>
          </w:p>
        </w:tc>
        <w:tc>
          <w:tcPr>
            <w:tcW w:w="777" w:type="dxa"/>
            <w:vAlign w:val="center"/>
          </w:tcPr>
          <w:p w14:paraId="1ADE6835" w14:textId="77777777" w:rsidR="00D05EED" w:rsidRDefault="00000000">
            <w:r>
              <w:rPr>
                <w:color w:val="3333CC"/>
              </w:rPr>
              <w:t>34.18</w:t>
            </w:r>
          </w:p>
        </w:tc>
        <w:tc>
          <w:tcPr>
            <w:tcW w:w="777" w:type="dxa"/>
            <w:vAlign w:val="center"/>
          </w:tcPr>
          <w:p w14:paraId="61507738" w14:textId="77777777" w:rsidR="00D05EED" w:rsidRDefault="00000000">
            <w:r>
              <w:t>34.13</w:t>
            </w:r>
          </w:p>
        </w:tc>
        <w:tc>
          <w:tcPr>
            <w:tcW w:w="777" w:type="dxa"/>
            <w:vAlign w:val="center"/>
          </w:tcPr>
          <w:p w14:paraId="66FA817F" w14:textId="77777777" w:rsidR="00D05EED" w:rsidRDefault="00000000">
            <w:r>
              <w:t>33.98</w:t>
            </w:r>
          </w:p>
        </w:tc>
        <w:tc>
          <w:tcPr>
            <w:tcW w:w="777" w:type="dxa"/>
            <w:vAlign w:val="center"/>
          </w:tcPr>
          <w:p w14:paraId="3346E364" w14:textId="77777777" w:rsidR="00D05EED" w:rsidRDefault="00000000">
            <w:r>
              <w:t>33.77</w:t>
            </w:r>
          </w:p>
        </w:tc>
        <w:tc>
          <w:tcPr>
            <w:tcW w:w="777" w:type="dxa"/>
            <w:vAlign w:val="center"/>
          </w:tcPr>
          <w:p w14:paraId="418E4FA4" w14:textId="77777777" w:rsidR="00D05EED" w:rsidRDefault="00000000">
            <w:r>
              <w:t>33.49</w:t>
            </w:r>
          </w:p>
        </w:tc>
        <w:tc>
          <w:tcPr>
            <w:tcW w:w="777" w:type="dxa"/>
            <w:vAlign w:val="center"/>
          </w:tcPr>
          <w:p w14:paraId="0B921807" w14:textId="77777777" w:rsidR="00D05EED" w:rsidRDefault="00000000">
            <w:r>
              <w:t>33.17</w:t>
            </w:r>
          </w:p>
        </w:tc>
      </w:tr>
    </w:tbl>
    <w:p w14:paraId="5585AC21" w14:textId="77777777" w:rsidR="00D05EED" w:rsidRDefault="00000000">
      <w:pPr>
        <w:pStyle w:val="1"/>
      </w:pPr>
      <w:bookmarkStart w:id="56" w:name="_Toc155207608"/>
      <w:r>
        <w:t>验算结论</w:t>
      </w:r>
      <w:bookmarkEnd w:id="56"/>
    </w:p>
    <w:p w14:paraId="04295F0F" w14:textId="77777777" w:rsidR="00D05EED" w:rsidRDefault="00000000">
      <w:pPr>
        <w:pStyle w:val="2"/>
      </w:pPr>
      <w:bookmarkStart w:id="57" w:name="_Toc155207609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05EED" w14:paraId="3178E3F6" w14:textId="77777777">
        <w:tc>
          <w:tcPr>
            <w:tcW w:w="1403" w:type="dxa"/>
            <w:shd w:val="clear" w:color="auto" w:fill="DEDEDE"/>
            <w:vAlign w:val="center"/>
          </w:tcPr>
          <w:p w14:paraId="42307999" w14:textId="77777777" w:rsidR="00D05EED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8B5B06E" w14:textId="77777777" w:rsidR="00D05EED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D3E6199" w14:textId="77777777" w:rsidR="00D05EED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D330B2A" w14:textId="77777777" w:rsidR="00D05EED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A402944" w14:textId="77777777" w:rsidR="00D05EED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A7BFBD4" w14:textId="77777777" w:rsidR="00D05EED" w:rsidRDefault="00000000">
            <w:r>
              <w:t>结论</w:t>
            </w:r>
          </w:p>
        </w:tc>
      </w:tr>
      <w:tr w:rsidR="00D05EED" w14:paraId="0C7F9D57" w14:textId="77777777">
        <w:tc>
          <w:tcPr>
            <w:tcW w:w="1403" w:type="dxa"/>
            <w:vAlign w:val="center"/>
          </w:tcPr>
          <w:p w14:paraId="05CE1615" w14:textId="77777777" w:rsidR="00D05EED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E31E291" w14:textId="77777777" w:rsidR="00D05EED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ACDC4B1" w14:textId="77777777" w:rsidR="00D05EED" w:rsidRDefault="00000000">
            <w:r>
              <w:t>19:15</w:t>
            </w:r>
          </w:p>
        </w:tc>
        <w:tc>
          <w:tcPr>
            <w:tcW w:w="1415" w:type="dxa"/>
            <w:vAlign w:val="center"/>
          </w:tcPr>
          <w:p w14:paraId="72FFA957" w14:textId="77777777" w:rsidR="00D05EED" w:rsidRDefault="00000000">
            <w:r>
              <w:t>35.18</w:t>
            </w:r>
          </w:p>
        </w:tc>
        <w:tc>
          <w:tcPr>
            <w:tcW w:w="1131" w:type="dxa"/>
            <w:vAlign w:val="center"/>
          </w:tcPr>
          <w:p w14:paraId="5510764D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73974003" w14:textId="77777777" w:rsidR="00D05EED" w:rsidRDefault="00000000">
            <w:r>
              <w:t>满足</w:t>
            </w:r>
          </w:p>
        </w:tc>
      </w:tr>
      <w:tr w:rsidR="00D05EED" w14:paraId="01C2ED9B" w14:textId="77777777">
        <w:tc>
          <w:tcPr>
            <w:tcW w:w="1403" w:type="dxa"/>
            <w:vMerge w:val="restart"/>
            <w:vAlign w:val="center"/>
          </w:tcPr>
          <w:p w14:paraId="16C3DBF7" w14:textId="77777777" w:rsidR="00D05EED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72DA3F89" w14:textId="77777777" w:rsidR="00D05EED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9C45C70" w14:textId="77777777" w:rsidR="00D05EED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3D1AFD4B" w14:textId="77777777" w:rsidR="00D05EED" w:rsidRDefault="00000000">
            <w:r>
              <w:t>35.04</w:t>
            </w:r>
          </w:p>
        </w:tc>
        <w:tc>
          <w:tcPr>
            <w:tcW w:w="1131" w:type="dxa"/>
            <w:vAlign w:val="center"/>
          </w:tcPr>
          <w:p w14:paraId="4F740076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30427D05" w14:textId="77777777" w:rsidR="00D05EED" w:rsidRDefault="00000000">
            <w:r>
              <w:t>满足</w:t>
            </w:r>
          </w:p>
        </w:tc>
      </w:tr>
      <w:tr w:rsidR="00D05EED" w14:paraId="776EB426" w14:textId="77777777">
        <w:tc>
          <w:tcPr>
            <w:tcW w:w="1403" w:type="dxa"/>
            <w:vMerge/>
            <w:vAlign w:val="center"/>
          </w:tcPr>
          <w:p w14:paraId="2E21FD0C" w14:textId="77777777" w:rsidR="00D05EED" w:rsidRDefault="00D05EED"/>
        </w:tc>
        <w:tc>
          <w:tcPr>
            <w:tcW w:w="3395" w:type="dxa"/>
            <w:vAlign w:val="center"/>
          </w:tcPr>
          <w:p w14:paraId="68F56F81" w14:textId="77777777" w:rsidR="00D05EED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AC396E9" w14:textId="77777777" w:rsidR="00D05EED" w:rsidRDefault="00000000">
            <w:r>
              <w:t>18:20</w:t>
            </w:r>
          </w:p>
        </w:tc>
        <w:tc>
          <w:tcPr>
            <w:tcW w:w="1415" w:type="dxa"/>
            <w:vAlign w:val="center"/>
          </w:tcPr>
          <w:p w14:paraId="2C812377" w14:textId="77777777" w:rsidR="00D05EED" w:rsidRDefault="00000000">
            <w:r>
              <w:t>35.16</w:t>
            </w:r>
          </w:p>
        </w:tc>
        <w:tc>
          <w:tcPr>
            <w:tcW w:w="1131" w:type="dxa"/>
            <w:vAlign w:val="center"/>
          </w:tcPr>
          <w:p w14:paraId="713A5642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660C0D7F" w14:textId="77777777" w:rsidR="00D05EED" w:rsidRDefault="00000000">
            <w:r>
              <w:t>满足</w:t>
            </w:r>
          </w:p>
        </w:tc>
      </w:tr>
      <w:tr w:rsidR="00D05EED" w14:paraId="294759C5" w14:textId="77777777">
        <w:tc>
          <w:tcPr>
            <w:tcW w:w="1403" w:type="dxa"/>
            <w:vMerge/>
            <w:vAlign w:val="center"/>
          </w:tcPr>
          <w:p w14:paraId="6D020F09" w14:textId="77777777" w:rsidR="00D05EED" w:rsidRDefault="00D05EED"/>
        </w:tc>
        <w:tc>
          <w:tcPr>
            <w:tcW w:w="3395" w:type="dxa"/>
            <w:vAlign w:val="center"/>
          </w:tcPr>
          <w:p w14:paraId="0307C894" w14:textId="77777777" w:rsidR="00D05EED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CA6966D" w14:textId="77777777" w:rsidR="00D05EED" w:rsidRDefault="00000000">
            <w:r>
              <w:t>18:10</w:t>
            </w:r>
          </w:p>
        </w:tc>
        <w:tc>
          <w:tcPr>
            <w:tcW w:w="1415" w:type="dxa"/>
            <w:vAlign w:val="center"/>
          </w:tcPr>
          <w:p w14:paraId="7DE5CA6F" w14:textId="77777777" w:rsidR="00D05EED" w:rsidRDefault="00000000">
            <w:r>
              <w:t>35.08</w:t>
            </w:r>
          </w:p>
        </w:tc>
        <w:tc>
          <w:tcPr>
            <w:tcW w:w="1131" w:type="dxa"/>
            <w:vAlign w:val="center"/>
          </w:tcPr>
          <w:p w14:paraId="7393F84F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0EA9F5CC" w14:textId="77777777" w:rsidR="00D05EED" w:rsidRDefault="00000000">
            <w:r>
              <w:t>满足</w:t>
            </w:r>
          </w:p>
        </w:tc>
      </w:tr>
      <w:tr w:rsidR="00D05EED" w14:paraId="1C3E2E07" w14:textId="77777777">
        <w:tc>
          <w:tcPr>
            <w:tcW w:w="1403" w:type="dxa"/>
            <w:vMerge/>
            <w:vAlign w:val="center"/>
          </w:tcPr>
          <w:p w14:paraId="314B990F" w14:textId="77777777" w:rsidR="00D05EED" w:rsidRDefault="00D05EED"/>
        </w:tc>
        <w:tc>
          <w:tcPr>
            <w:tcW w:w="3395" w:type="dxa"/>
            <w:vAlign w:val="center"/>
          </w:tcPr>
          <w:p w14:paraId="3C3B9AA8" w14:textId="77777777" w:rsidR="00D05EED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5A90070" w14:textId="77777777" w:rsidR="00D05EED" w:rsidRDefault="00000000">
            <w:r>
              <w:t>18:15</w:t>
            </w:r>
          </w:p>
        </w:tc>
        <w:tc>
          <w:tcPr>
            <w:tcW w:w="1415" w:type="dxa"/>
            <w:vAlign w:val="center"/>
          </w:tcPr>
          <w:p w14:paraId="4F82A79F" w14:textId="77777777" w:rsidR="00D05EED" w:rsidRDefault="00000000">
            <w:r>
              <w:t>34.54</w:t>
            </w:r>
          </w:p>
        </w:tc>
        <w:tc>
          <w:tcPr>
            <w:tcW w:w="1131" w:type="dxa"/>
            <w:vAlign w:val="center"/>
          </w:tcPr>
          <w:p w14:paraId="62655DEB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65D0F46F" w14:textId="77777777" w:rsidR="00D05EED" w:rsidRDefault="00000000">
            <w:r>
              <w:t>满足</w:t>
            </w:r>
          </w:p>
        </w:tc>
      </w:tr>
      <w:tr w:rsidR="00D05EED" w14:paraId="6449D4B4" w14:textId="77777777">
        <w:tc>
          <w:tcPr>
            <w:tcW w:w="1403" w:type="dxa"/>
            <w:vMerge w:val="restart"/>
            <w:vAlign w:val="center"/>
          </w:tcPr>
          <w:p w14:paraId="18788502" w14:textId="77777777" w:rsidR="00D05EED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6293559F" w14:textId="77777777" w:rsidR="00D05EED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948A1EF" w14:textId="77777777" w:rsidR="00D05EED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02791A41" w14:textId="77777777" w:rsidR="00D05EED" w:rsidRDefault="00000000">
            <w:r>
              <w:t>34.42</w:t>
            </w:r>
          </w:p>
        </w:tc>
        <w:tc>
          <w:tcPr>
            <w:tcW w:w="1131" w:type="dxa"/>
            <w:vAlign w:val="center"/>
          </w:tcPr>
          <w:p w14:paraId="7AF0ED93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07D728EE" w14:textId="77777777" w:rsidR="00D05EED" w:rsidRDefault="00000000">
            <w:r>
              <w:t>满足</w:t>
            </w:r>
          </w:p>
        </w:tc>
      </w:tr>
      <w:tr w:rsidR="00D05EED" w14:paraId="60837504" w14:textId="77777777">
        <w:tc>
          <w:tcPr>
            <w:tcW w:w="1403" w:type="dxa"/>
            <w:vMerge/>
            <w:vAlign w:val="center"/>
          </w:tcPr>
          <w:p w14:paraId="7F71D79A" w14:textId="77777777" w:rsidR="00D05EED" w:rsidRDefault="00D05EED"/>
        </w:tc>
        <w:tc>
          <w:tcPr>
            <w:tcW w:w="3395" w:type="dxa"/>
            <w:vAlign w:val="center"/>
          </w:tcPr>
          <w:p w14:paraId="4D692375" w14:textId="77777777" w:rsidR="00D05EED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5822ABA" w14:textId="77777777" w:rsidR="00D05EED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7DADF8A2" w14:textId="77777777" w:rsidR="00D05EED" w:rsidRDefault="00000000">
            <w:r>
              <w:t>34.44</w:t>
            </w:r>
          </w:p>
        </w:tc>
        <w:tc>
          <w:tcPr>
            <w:tcW w:w="1131" w:type="dxa"/>
            <w:vAlign w:val="center"/>
          </w:tcPr>
          <w:p w14:paraId="1628619B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26352970" w14:textId="77777777" w:rsidR="00D05EED" w:rsidRDefault="00000000">
            <w:r>
              <w:t>满足</w:t>
            </w:r>
          </w:p>
        </w:tc>
      </w:tr>
      <w:tr w:rsidR="00D05EED" w14:paraId="51ED1C79" w14:textId="77777777">
        <w:tc>
          <w:tcPr>
            <w:tcW w:w="1403" w:type="dxa"/>
            <w:vMerge/>
            <w:vAlign w:val="center"/>
          </w:tcPr>
          <w:p w14:paraId="2E2D17A9" w14:textId="77777777" w:rsidR="00D05EED" w:rsidRDefault="00D05EED"/>
        </w:tc>
        <w:tc>
          <w:tcPr>
            <w:tcW w:w="3395" w:type="dxa"/>
            <w:vAlign w:val="center"/>
          </w:tcPr>
          <w:p w14:paraId="12F175E1" w14:textId="77777777" w:rsidR="00D05EED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443F727" w14:textId="77777777" w:rsidR="00D05EED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4E6D78C5" w14:textId="77777777" w:rsidR="00D05EED" w:rsidRDefault="00000000">
            <w:r>
              <w:t>34.42</w:t>
            </w:r>
          </w:p>
        </w:tc>
        <w:tc>
          <w:tcPr>
            <w:tcW w:w="1131" w:type="dxa"/>
            <w:vAlign w:val="center"/>
          </w:tcPr>
          <w:p w14:paraId="58BF0318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32E68E48" w14:textId="77777777" w:rsidR="00D05EED" w:rsidRDefault="00000000">
            <w:r>
              <w:t>满足</w:t>
            </w:r>
          </w:p>
        </w:tc>
      </w:tr>
      <w:tr w:rsidR="00D05EED" w14:paraId="05F1E684" w14:textId="77777777">
        <w:tc>
          <w:tcPr>
            <w:tcW w:w="1403" w:type="dxa"/>
            <w:vMerge/>
            <w:vAlign w:val="center"/>
          </w:tcPr>
          <w:p w14:paraId="106A3044" w14:textId="77777777" w:rsidR="00D05EED" w:rsidRDefault="00D05EED"/>
        </w:tc>
        <w:tc>
          <w:tcPr>
            <w:tcW w:w="3395" w:type="dxa"/>
            <w:vAlign w:val="center"/>
          </w:tcPr>
          <w:p w14:paraId="54CA602B" w14:textId="77777777" w:rsidR="00D05EED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2D825B0" w14:textId="77777777" w:rsidR="00D05EED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692AC97F" w14:textId="77777777" w:rsidR="00D05EED" w:rsidRDefault="00000000">
            <w:r>
              <w:t>34.18</w:t>
            </w:r>
          </w:p>
        </w:tc>
        <w:tc>
          <w:tcPr>
            <w:tcW w:w="1131" w:type="dxa"/>
            <w:vAlign w:val="center"/>
          </w:tcPr>
          <w:p w14:paraId="2980F105" w14:textId="77777777" w:rsidR="00D05EED" w:rsidRDefault="00000000">
            <w:r>
              <w:t>36.50</w:t>
            </w:r>
          </w:p>
        </w:tc>
        <w:tc>
          <w:tcPr>
            <w:tcW w:w="1131" w:type="dxa"/>
            <w:vAlign w:val="center"/>
          </w:tcPr>
          <w:p w14:paraId="52AB0529" w14:textId="77777777" w:rsidR="00D05EED" w:rsidRDefault="00000000">
            <w:r>
              <w:t>满足</w:t>
            </w:r>
          </w:p>
        </w:tc>
      </w:tr>
    </w:tbl>
    <w:p w14:paraId="2C2509A8" w14:textId="77777777" w:rsidR="00D05EED" w:rsidRDefault="00D05EED"/>
    <w:sectPr w:rsidR="00D05EED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0359C0" w14:textId="77777777" w:rsidR="00A81E7A" w:rsidRDefault="00A81E7A">
      <w:r>
        <w:separator/>
      </w:r>
    </w:p>
  </w:endnote>
  <w:endnote w:type="continuationSeparator" w:id="0">
    <w:p w14:paraId="7EC1790A" w14:textId="77777777" w:rsidR="00A81E7A" w:rsidRDefault="00A81E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18AA2725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2AC72C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78677B" w14:textId="77777777" w:rsidR="00A81E7A" w:rsidRDefault="00A81E7A">
      <w:r>
        <w:separator/>
      </w:r>
    </w:p>
  </w:footnote>
  <w:footnote w:type="continuationSeparator" w:id="0">
    <w:p w14:paraId="03ADF9C5" w14:textId="77777777" w:rsidR="00A81E7A" w:rsidRDefault="00A81E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3E753B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B6142DA" wp14:editId="6D4E8B78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6993342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79497878" wp14:editId="129F99CB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9249506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82830713">
    <w:abstractNumId w:val="2"/>
  </w:num>
  <w:num w:numId="3" w16cid:durableId="1873952535">
    <w:abstractNumId w:val="1"/>
  </w:num>
  <w:num w:numId="4" w16cid:durableId="72144775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720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67201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1E7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05EED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FDBC083"/>
  <w15:chartTrackingRefBased/>
  <w15:docId w15:val="{83B1434E-84CD-4285-B9A4-44D44C626D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9041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</Pages>
  <Words>1551</Words>
  <Characters>8844</Characters>
  <Application>Microsoft Office Word</Application>
  <DocSecurity>0</DocSecurity>
  <Lines>73</Lines>
  <Paragraphs>20</Paragraphs>
  <ScaleCrop>false</ScaleCrop>
  <Company/>
  <LinksUpToDate>false</LinksUpToDate>
  <CharactersWithSpaces>1037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faeg A</dc:creator>
  <cp:keywords/>
  <dc:description/>
  <cp:lastModifiedBy>wfaeg A</cp:lastModifiedBy>
  <cp:revision>2</cp:revision>
  <dcterms:created xsi:type="dcterms:W3CDTF">2024-01-03T12:52:00Z</dcterms:created>
  <dcterms:modified xsi:type="dcterms:W3CDTF">2024-01-03T12:53:00Z</dcterms:modified>
</cp:coreProperties>
</file>